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66E571">
      <w:pPr>
        <w:adjustRightInd w:val="0"/>
        <w:snapToGrid w:val="0"/>
        <w:ind w:firstLine="210" w:firstLineChars="100"/>
        <w:textAlignment w:val="center"/>
        <w:rPr>
          <w:rFonts w:hint="eastAsia" w:ascii="Times New Roman" w:hAnsi="Times New Roman" w:cs="Times New Roman"/>
          <w:color w:val="auto"/>
          <w:kern w:val="0"/>
        </w:rPr>
      </w:pPr>
      <w:r>
        <w:rPr>
          <w:rFonts w:ascii="Times New Roman" w:hAnsi="Times New Roman" w:cs="Times New Roman"/>
          <w:color w:val="auto"/>
          <w:kern w:val="0"/>
        </w:rPr>
        <w:t>Since including these tables in the main text would make the document excessively lengthy, a separate file containing the full experimental data tables has been provided. Below is the detailed content of these tables.</w:t>
      </w:r>
    </w:p>
    <w:p w14:paraId="66BCFCFB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</w:p>
    <w:p w14:paraId="08123257">
      <w:pPr>
        <w:rPr>
          <w:rFonts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>able 1</w:t>
      </w:r>
    </w:p>
    <w:p w14:paraId="65ADDAA8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25" o:spt="75" type="#_x0000_t75" style="height:15pt;width:16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</w:p>
    <w:p w14:paraId="19B3E34C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="166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006B8F3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5BE233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D4126F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CB763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BB61B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35BE39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A3D5CC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128220F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9A37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35CB0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, 0.67,0.72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E28BC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1, 0.85, 0.10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67D1B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5, 0.42, 0.82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45E45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6, 0.34, 0.9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0466E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2, 0.48, 0.96)</w:t>
            </w:r>
          </w:p>
        </w:tc>
      </w:tr>
      <w:tr w14:paraId="23CCD3A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B172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D5EFD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4, 0.52,0.7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0BAFE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8, 0.26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48252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2, 0.81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9A07A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2, 0.56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F8D98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2, 0.68, 0.68)</w:t>
            </w:r>
          </w:p>
        </w:tc>
      </w:tr>
      <w:tr w14:paraId="0054EA9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7B402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64574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3, 0.50,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F0FE3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0, 0.85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8F830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4, 0.34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1B383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9, 0.85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8931E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2, 0.89, 0.99)</w:t>
            </w:r>
          </w:p>
        </w:tc>
      </w:tr>
      <w:tr w14:paraId="359BE0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2AFC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7D41A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0, 0.65,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BD594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8, 0.54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A46EC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9, 0.56, 0.6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ECC75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, 0.82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DCA8F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7, 0.03, 0.93)</w:t>
            </w:r>
          </w:p>
        </w:tc>
      </w:tr>
      <w:tr w14:paraId="19CFD5C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9FB4D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58CB9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2, 0.53,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EF4BD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, 0.45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A0435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3, 0.15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CA9F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4, 0.4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9103C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9, 0.84, 0.55)</w:t>
            </w:r>
          </w:p>
        </w:tc>
      </w:tr>
      <w:tr w14:paraId="5BB85DD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C677F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C3D79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, 0.96,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F76A7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4, 0.95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F7E5C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, 0.83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DDC85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8, 0.93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E3CB1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6, 0.72, 0.13)</w:t>
            </w:r>
          </w:p>
        </w:tc>
      </w:tr>
      <w:tr w14:paraId="2F687B7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495AF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C3007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5, 0.60,0.7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7BC28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1, 0.92, 0.4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0A6C8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6, 0.49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F1EF8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6, 0.13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2E597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7, 0.14, 0.54)</w:t>
            </w:r>
          </w:p>
        </w:tc>
      </w:tr>
      <w:tr w14:paraId="7333E84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340FB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DAE5A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2, 0.29,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9BFEC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0, 0.08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C502F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2, 0.05, 0.6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0BCA1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, 0.66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E4E89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4, 0.33, 0.68)</w:t>
            </w:r>
          </w:p>
        </w:tc>
      </w:tr>
      <w:tr w14:paraId="5E4DA20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4367A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A163D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4, 0.67,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B6B97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9, 0.94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182D0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2, 0.60, 0.4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6B453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, 0.92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4ED5B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6, 0.41, 1.00)</w:t>
            </w:r>
          </w:p>
        </w:tc>
      </w:tr>
      <w:tr w14:paraId="418F06A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8A299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C3915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6, 0.79,0.1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68DCE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, 0.40, 0.6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32EBE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0, 0.70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D08D2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7, 0.97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3D6C0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, 0.27, 0.31)</w:t>
            </w:r>
          </w:p>
        </w:tc>
      </w:tr>
      <w:tr w14:paraId="686A3D3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7641E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B5C55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6, 0.21,0.8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126D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0, 0.07, 0.2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77F81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, 0.77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E30C0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2, 0.15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A05F0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6, 0.07, 0.37)</w:t>
            </w:r>
          </w:p>
        </w:tc>
      </w:tr>
      <w:tr w14:paraId="713285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50A7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9EC6D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5, 0.03,0.3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17258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2, 0.04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0C7FC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9, 0.53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9496A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5, 0.72, 0.1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33133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8, 0.55, 0.84)</w:t>
            </w:r>
          </w:p>
        </w:tc>
      </w:tr>
      <w:tr w14:paraId="5D5625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17F5E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81F47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9, 0.78,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2C2F4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8, 0.48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C95A5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0, 0.10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B3D31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, 0.10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2E2D3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, 0.81, 0.88)</w:t>
            </w:r>
          </w:p>
        </w:tc>
      </w:tr>
      <w:tr w14:paraId="145971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838E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01440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6, 0.24,0.2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F1AEE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3, 0.36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95DDD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2, 0.40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56BAE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, 0.12, 0.5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31910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2, 0.75, 0.39)</w:t>
            </w:r>
          </w:p>
        </w:tc>
      </w:tr>
      <w:tr w14:paraId="0E87B6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F480B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67769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3, 0.60,0.6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C9AB1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9, 0.70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4A822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5, 0.60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54297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6, 0.31, 0.3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A9154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1, 0.46, 0.02)</w:t>
            </w:r>
          </w:p>
        </w:tc>
      </w:tr>
      <w:tr w14:paraId="6C52EE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D8651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29795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 xml:space="preserve">(0.12, 0.16,0.87) 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79F31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5, 0.66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07AAD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, 0.57, 0.7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A242F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3, 0.98, 0.2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D7C73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0, 0.86, 0.11)</w:t>
            </w:r>
          </w:p>
        </w:tc>
      </w:tr>
      <w:tr w14:paraId="4B3A38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01295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3612A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, 0.93,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A52F8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2, 0.01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94420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0, 0.62, 0.2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4307F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9, 0.79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3846F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4, 0.20, 0.08)</w:t>
            </w:r>
          </w:p>
        </w:tc>
      </w:tr>
      <w:tr w14:paraId="763FBD7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A5EC3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C8D88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, 0.99,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08B2F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9, 0.13, 0.6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54516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9, 0.74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5489E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8, 0.69, 0.7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EFEFE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8, 0.08, 0.54)</w:t>
            </w:r>
          </w:p>
        </w:tc>
      </w:tr>
      <w:tr w14:paraId="65CB679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B66AB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21E7F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95, 0.21,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FC39F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9, 0.47, 0.2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7303F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7, 0.22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C6B6C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8, 0.51, 0.3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2DC56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6, 0.92, 0.93)</w:t>
            </w:r>
          </w:p>
        </w:tc>
      </w:tr>
      <w:tr w14:paraId="0CB550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4F628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4194B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, 0.57,0.9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1F046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7, 0.66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D9B7A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7, 0.38, 0.8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B2F93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2, 0.52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21ED1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3, 0.03, 0.12)</w:t>
            </w:r>
          </w:p>
        </w:tc>
      </w:tr>
      <w:tr w14:paraId="29A1C56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D4AFD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30BDA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0, 1.00,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AF251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1, 0.30, 0.5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9224E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12, 0.20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1FD65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, 0.60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5D26C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4, 0.65, 0.32)</w:t>
            </w:r>
          </w:p>
        </w:tc>
      </w:tr>
      <w:tr w14:paraId="3096D7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D0089F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F87ED6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80, 0.90,0.16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C05E21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, 0.23, 0.40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1DADF1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1, 0.13, 0.40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C09137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06, 0.17, 0.19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53C7CF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6, 0.80, 0.07)</w:t>
            </w:r>
          </w:p>
        </w:tc>
      </w:tr>
    </w:tbl>
    <w:p w14:paraId="412A63C8">
      <w:pPr>
        <w:rPr>
          <w:rFonts w:hint="default" w:eastAsiaTheme="minorEastAsia"/>
          <w:lang w:val="en-US" w:eastAsia="zh-CN"/>
        </w:rPr>
      </w:pPr>
    </w:p>
    <w:p w14:paraId="69EEBFA2">
      <w:pPr>
        <w:rPr>
          <w:rFonts w:hint="default" w:eastAsiaTheme="minorEastAsia"/>
          <w:lang w:val="en-US" w:eastAsia="zh-CN"/>
        </w:rPr>
      </w:pPr>
    </w:p>
    <w:p w14:paraId="2DE81A58">
      <w:pPr>
        <w:rPr>
          <w:rFonts w:hint="default" w:eastAsiaTheme="minorEastAsia"/>
          <w:lang w:val="en-US" w:eastAsia="zh-CN"/>
        </w:rPr>
      </w:pPr>
    </w:p>
    <w:p w14:paraId="5D727913">
      <w:pPr>
        <w:rPr>
          <w:rFonts w:hint="default" w:eastAsiaTheme="minorEastAsia"/>
          <w:lang w:val="en-US" w:eastAsia="zh-CN"/>
        </w:rPr>
      </w:pPr>
    </w:p>
    <w:p w14:paraId="162D90B1">
      <w:pPr>
        <w:rPr>
          <w:rFonts w:hint="default" w:eastAsiaTheme="minorEastAsia"/>
          <w:lang w:val="en-US" w:eastAsia="zh-CN"/>
        </w:rPr>
      </w:pPr>
    </w:p>
    <w:p w14:paraId="1D811818">
      <w:pPr>
        <w:rPr>
          <w:rFonts w:hint="default" w:eastAsiaTheme="minorEastAsia"/>
          <w:lang w:val="en-US" w:eastAsia="zh-CN"/>
        </w:rPr>
      </w:pPr>
    </w:p>
    <w:p w14:paraId="475471EF">
      <w:pPr>
        <w:rPr>
          <w:rFonts w:hint="default" w:eastAsiaTheme="minorEastAsia"/>
          <w:lang w:val="en-US" w:eastAsia="zh-CN"/>
        </w:rPr>
      </w:pPr>
    </w:p>
    <w:p w14:paraId="4C000524">
      <w:pPr>
        <w:rPr>
          <w:rFonts w:hint="default" w:eastAsiaTheme="minorEastAsia"/>
          <w:lang w:val="en-US" w:eastAsia="zh-CN"/>
        </w:rPr>
      </w:pPr>
    </w:p>
    <w:p w14:paraId="0C90FE75">
      <w:pPr>
        <w:rPr>
          <w:rFonts w:hint="default" w:eastAsiaTheme="minorEastAsia"/>
          <w:lang w:val="en-US" w:eastAsia="zh-CN"/>
        </w:rPr>
      </w:pPr>
    </w:p>
    <w:p w14:paraId="2CD3CC81">
      <w:pPr>
        <w:rPr>
          <w:rFonts w:hint="default" w:eastAsiaTheme="minorEastAsia"/>
          <w:lang w:val="en-US" w:eastAsia="zh-CN"/>
        </w:rPr>
      </w:pPr>
    </w:p>
    <w:p w14:paraId="652C3199">
      <w:pPr>
        <w:rPr>
          <w:rFonts w:hint="default" w:eastAsiaTheme="minorEastAsia"/>
          <w:lang w:val="en-US" w:eastAsia="zh-CN"/>
        </w:rPr>
      </w:pPr>
    </w:p>
    <w:p w14:paraId="51379F9D">
      <w:pPr>
        <w:rPr>
          <w:rFonts w:hint="default" w:eastAsiaTheme="minorEastAsia"/>
          <w:lang w:val="en-US" w:eastAsia="zh-CN"/>
        </w:rPr>
      </w:pPr>
    </w:p>
    <w:p w14:paraId="67F1647A">
      <w:pPr>
        <w:rPr>
          <w:rFonts w:hint="default" w:eastAsiaTheme="minorEastAsia"/>
          <w:lang w:val="en-US" w:eastAsia="zh-CN"/>
        </w:rPr>
      </w:pPr>
    </w:p>
    <w:p w14:paraId="31DB505C">
      <w:pPr>
        <w:rPr>
          <w:rFonts w:hint="default" w:eastAsiaTheme="minorEastAsia"/>
          <w:lang w:val="en-US" w:eastAsia="zh-CN"/>
        </w:rPr>
      </w:pPr>
    </w:p>
    <w:p w14:paraId="6BDE192A">
      <w:pPr>
        <w:rPr>
          <w:rFonts w:hint="default" w:eastAsiaTheme="minorEastAsia"/>
          <w:lang w:val="en-US" w:eastAsia="zh-CN"/>
        </w:rPr>
      </w:pPr>
    </w:p>
    <w:p w14:paraId="488C116C">
      <w:pPr>
        <w:rPr>
          <w:rFonts w:hint="default" w:eastAsiaTheme="minorEastAsia"/>
          <w:lang w:val="en-US" w:eastAsia="zh-CN"/>
        </w:rPr>
      </w:pPr>
    </w:p>
    <w:p w14:paraId="3FA523E2">
      <w:pPr>
        <w:rPr>
          <w:rFonts w:hint="default" w:eastAsiaTheme="minorEastAsia"/>
          <w:lang w:val="en-US" w:eastAsia="zh-CN"/>
        </w:rPr>
      </w:pPr>
    </w:p>
    <w:p w14:paraId="251281F4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</w:t>
      </w:r>
    </w:p>
    <w:p w14:paraId="7B7B0DAC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26" o:spt="75" type="#_x0000_t75" style="height:15pt;width:1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</w:p>
    <w:p w14:paraId="78A0C16F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5218C6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48AD23A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2D493D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76961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67094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44D473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2CC3AA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62AFC5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30724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A519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51, 0.1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7848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82, 0.03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B2A5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44, 0.3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14B1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66, 0.2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2941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80, 0.51)</w:t>
            </w:r>
          </w:p>
        </w:tc>
      </w:tr>
      <w:tr w14:paraId="5D55A5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0F5D1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2284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89, 0.9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719E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88, 0.2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33AF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4, 0.2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9BE4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02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5A5B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2, 0.37)</w:t>
            </w:r>
          </w:p>
        </w:tc>
      </w:tr>
      <w:tr w14:paraId="4164F8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179F1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4497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6, 0.0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5806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74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0FD4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6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CD55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02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7C8E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66, 0.79)</w:t>
            </w:r>
          </w:p>
        </w:tc>
      </w:tr>
      <w:tr w14:paraId="1EEAD1B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6C7F4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1DD8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55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83C1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27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B0E1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5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A022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20, 0.1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3544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3, 0.99)</w:t>
            </w:r>
          </w:p>
        </w:tc>
      </w:tr>
      <w:tr w14:paraId="67DBC76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B2B65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F794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8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EC81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32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9F4A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76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2CAA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58, 0.3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9578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40, 0.47)</w:t>
            </w:r>
          </w:p>
        </w:tc>
      </w:tr>
      <w:tr w14:paraId="238984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3B22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FA43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7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FDF4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97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B8BF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5, 0.6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940C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94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53A0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27, 0.83)</w:t>
            </w:r>
          </w:p>
        </w:tc>
      </w:tr>
      <w:tr w14:paraId="7F91C7C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AC114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00F9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11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8B8F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5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EFED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30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41F8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06, 0.4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AA47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0, 0.55)</w:t>
            </w:r>
          </w:p>
        </w:tc>
      </w:tr>
      <w:tr w14:paraId="3FAC66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80FEC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2802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5, 0.4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4415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5, 0.4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CE79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22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98D5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2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1630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9, 0.38)</w:t>
            </w:r>
          </w:p>
        </w:tc>
      </w:tr>
      <w:tr w14:paraId="0B883B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7640C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85BE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75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27E5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7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6ACC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90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D640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08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8CE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2, 0.50)</w:t>
            </w:r>
          </w:p>
        </w:tc>
      </w:tr>
      <w:tr w14:paraId="5FF4FBB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3CCE6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535D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55, 0.1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47BF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36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0F44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58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A01B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28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D4F6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49, 0.17)</w:t>
            </w:r>
          </w:p>
        </w:tc>
      </w:tr>
      <w:tr w14:paraId="23B6888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51575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1D97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60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E8AE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51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5AB0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2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5E8C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65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7CD1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14, 0.25)</w:t>
            </w:r>
          </w:p>
        </w:tc>
      </w:tr>
      <w:tr w14:paraId="3A02672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24CCD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E0C1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43, 0.6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BDA2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83, 0.4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D144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64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24E3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4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39C5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01, 0.15)</w:t>
            </w:r>
          </w:p>
        </w:tc>
      </w:tr>
      <w:tr w14:paraId="4B24121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AD72D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CCC8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36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55FA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10, 0.5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D77E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50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024E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22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43F6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17, 0.28)</w:t>
            </w:r>
          </w:p>
        </w:tc>
      </w:tr>
      <w:tr w14:paraId="15B723D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F0CDC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265C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06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053F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23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9555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91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6796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22, 0.2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012B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41, 0.53)</w:t>
            </w:r>
          </w:p>
        </w:tc>
      </w:tr>
      <w:tr w14:paraId="683627C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9D42D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7AD6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89, 0.2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E553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71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E130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05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181B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9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2CD7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74, 0.67)</w:t>
            </w:r>
          </w:p>
        </w:tc>
      </w:tr>
      <w:tr w14:paraId="17DBD6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D8FAC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2151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53, 0.3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E946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41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4ED7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4, 0.6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0D34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10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249E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55, 0.17)</w:t>
            </w:r>
          </w:p>
        </w:tc>
      </w:tr>
      <w:tr w14:paraId="3B5CF7B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FDE04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37EB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76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CA8F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72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B129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59, 0.9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82A9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39, 0.2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1F3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99, 0.66)</w:t>
            </w:r>
          </w:p>
        </w:tc>
      </w:tr>
      <w:tr w14:paraId="28B753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D30CA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83F8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60, 0.6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3074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56, 0.2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AB7F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05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194A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68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F6A8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73, 0.25)</w:t>
            </w:r>
          </w:p>
        </w:tc>
      </w:tr>
      <w:tr w14:paraId="7A37AA2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2308D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0145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64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2D1F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38, 0.3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4D39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23, 0.8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ED88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54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EC92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77, 0.42)</w:t>
            </w:r>
          </w:p>
        </w:tc>
      </w:tr>
      <w:tr w14:paraId="23E5D67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15DE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7E18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24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0DE5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84, 0.1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3068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2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37A1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3, 0.3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CE05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45, 0.06)</w:t>
            </w:r>
          </w:p>
        </w:tc>
      </w:tr>
      <w:tr w14:paraId="4774AF5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ABD7C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101D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18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136A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94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348F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86, 0.9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FD3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09, 0.0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5F22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17, 0.79)</w:t>
            </w:r>
          </w:p>
        </w:tc>
      </w:tr>
      <w:tr w14:paraId="0587892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8CEA34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C975B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39, 0.62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1ED8D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58, 0.62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ECE0A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63, 0.57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29EAD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35, 0.87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5718C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47, 0.69)</w:t>
            </w:r>
          </w:p>
        </w:tc>
      </w:tr>
    </w:tbl>
    <w:p w14:paraId="5E4EF08F">
      <w:pPr>
        <w:rPr>
          <w:rFonts w:hint="default" w:eastAsiaTheme="minorEastAsia"/>
          <w:lang w:val="en-US" w:eastAsia="zh-CN"/>
        </w:rPr>
      </w:pPr>
    </w:p>
    <w:p w14:paraId="34780C50">
      <w:pPr>
        <w:rPr>
          <w:rFonts w:hint="default" w:eastAsiaTheme="minorEastAsia"/>
          <w:lang w:val="en-US" w:eastAsia="zh-CN"/>
        </w:rPr>
      </w:pPr>
      <w:r>
        <w:rPr>
          <w:rFonts w:hint="default" w:eastAsiaTheme="minorEastAsia"/>
          <w:lang w:val="en-US" w:eastAsia="zh-CN"/>
        </w:rPr>
        <w:br w:type="page"/>
      </w:r>
    </w:p>
    <w:p w14:paraId="52A931ED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3</w:t>
      </w:r>
    </w:p>
    <w:p w14:paraId="300AAFC5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27" o:spt="75" type="#_x0000_t75" style="height:15pt;width:1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</w:p>
    <w:tbl>
      <w:tblPr>
        <w:tblStyle w:val="2"/>
        <w:tblpPr w:leftFromText="180" w:rightFromText="180" w:vertAnchor="text" w:horzAnchor="page" w:tblpX="1004" w:tblpY="232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10B67E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066EC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B3F537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7CE9B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40650B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C52E8D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370978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B5F7F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94BF8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6930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6, 0.79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2B12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01, 0.49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7403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44, 0.37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F196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2, 0.23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B433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0, 0.38)</w:t>
            </w:r>
          </w:p>
        </w:tc>
      </w:tr>
      <w:tr w14:paraId="3D713C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F05F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9C02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05, 0.4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CBB8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04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D10D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58, 0.2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A89C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22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874B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5, 0.97)</w:t>
            </w:r>
          </w:p>
        </w:tc>
      </w:tr>
      <w:tr w14:paraId="5651F4C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D8E63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69E7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1.00, 0.6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EEE0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46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0236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9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3A15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78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92BB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10, 0.86)</w:t>
            </w:r>
          </w:p>
        </w:tc>
      </w:tr>
      <w:tr w14:paraId="545010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21A7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F85B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28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B117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66, 0.5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2A5A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72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A079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10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6715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32, 0.36)</w:t>
            </w:r>
          </w:p>
        </w:tc>
      </w:tr>
      <w:tr w14:paraId="7848765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3D834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09A8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3, 0.4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C61D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491C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39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C398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36, 0.1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11A0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40, 0.88)</w:t>
            </w:r>
          </w:p>
        </w:tc>
      </w:tr>
      <w:tr w14:paraId="08ECBA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16A4C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41B0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92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1F2D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3, 0.6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3F94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47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8E51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1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AEAF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64, 0.16)</w:t>
            </w:r>
          </w:p>
        </w:tc>
      </w:tr>
      <w:tr w14:paraId="51E6EA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77C80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C790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20, 0.3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D099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9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E02F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45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EFD1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61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5657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03, 0.19)</w:t>
            </w:r>
          </w:p>
        </w:tc>
      </w:tr>
      <w:tr w14:paraId="2C36E8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27743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3CAD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9, 0.6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B7AA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22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04A0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92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353F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40, 0.9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0B17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75, 0.77)</w:t>
            </w:r>
          </w:p>
        </w:tc>
      </w:tr>
      <w:tr w14:paraId="2A037CB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3D5AB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0CC8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87, 0.9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330A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04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302A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68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9E82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6, 0.9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8739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4, 0.33)</w:t>
            </w:r>
          </w:p>
        </w:tc>
      </w:tr>
      <w:tr w14:paraId="7A641C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9D489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D329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57, 0.6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F679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55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ECE7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8, 0.9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C162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76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4BE3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72, 0.66)</w:t>
            </w:r>
          </w:p>
        </w:tc>
      </w:tr>
      <w:tr w14:paraId="624518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89B8F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5057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56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C15F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3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B6AC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76, 0.1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D2EA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87, 0.3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8B2B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15, 0.54)</w:t>
            </w:r>
          </w:p>
        </w:tc>
      </w:tr>
      <w:tr w14:paraId="54D1B4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B88F8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6C0C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08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82E7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80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84D4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59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216C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9, 0.3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1F41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27, 0.36)</w:t>
            </w:r>
          </w:p>
        </w:tc>
      </w:tr>
      <w:tr w14:paraId="1886276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ADE0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17A4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23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B74F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4, 0.4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7161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44, 0.7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E73F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35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452A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46, 0.59)</w:t>
            </w:r>
          </w:p>
        </w:tc>
      </w:tr>
      <w:tr w14:paraId="5853C9F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96FE4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D53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10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555B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11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DB73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16, 0.2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C74F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52, 0.5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FABC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3, 0.49)</w:t>
            </w:r>
          </w:p>
        </w:tc>
      </w:tr>
      <w:tr w14:paraId="41C03B7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07A2D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E808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42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3739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77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01F0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70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C83A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60, 0.7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0E07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65, 0.88)</w:t>
            </w:r>
          </w:p>
        </w:tc>
      </w:tr>
      <w:tr w14:paraId="46BF0B1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3DA7B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A35C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42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11B0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80, 0.7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7D92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4, 0.6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44CD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28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018A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15, 0.36)</w:t>
            </w:r>
          </w:p>
        </w:tc>
      </w:tr>
      <w:tr w14:paraId="0DFDBF6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4279E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743A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14, 0.9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5C21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19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882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2, 0.1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7D09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88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DBAD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54, 0.46)</w:t>
            </w:r>
          </w:p>
        </w:tc>
      </w:tr>
      <w:tr w14:paraId="0F47C1B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D22E0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90AF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22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06C9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47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B637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25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8024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27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E6A1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99, 0.10)</w:t>
            </w:r>
          </w:p>
        </w:tc>
      </w:tr>
      <w:tr w14:paraId="1ED8D1B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31EA3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164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32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3E8C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62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BE4E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43, 0.6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0364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75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B811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1, 0.62)</w:t>
            </w:r>
          </w:p>
        </w:tc>
      </w:tr>
      <w:tr w14:paraId="12E119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9758C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395F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33, 0.7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C73A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1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604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80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E922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28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49E3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46, 0.73)</w:t>
            </w:r>
          </w:p>
        </w:tc>
      </w:tr>
      <w:tr w14:paraId="626847D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8E451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4701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70, 0.9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D8A8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0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660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15, 0.2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D6CD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77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973A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49, 0.75)</w:t>
            </w:r>
          </w:p>
        </w:tc>
      </w:tr>
      <w:tr w14:paraId="143C9A2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9C4D0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03346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45, 0.23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80BCE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41, 0.7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DE736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54, 0.99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A1428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79, 0.13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D60B2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72, 0.02)</w:t>
            </w:r>
          </w:p>
        </w:tc>
      </w:tr>
    </w:tbl>
    <w:p w14:paraId="11D0C6D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p w14:paraId="5F84B818">
      <w:pPr>
        <w:rPr>
          <w:rFonts w:hint="default" w:eastAsiaTheme="minorEastAsia"/>
          <w:lang w:val="en-US" w:eastAsia="zh-CN"/>
        </w:rPr>
      </w:pPr>
    </w:p>
    <w:p w14:paraId="2701B547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07F251E8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4</w:t>
      </w:r>
    </w:p>
    <w:p w14:paraId="2F31E760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28" o:spt="75" type="#_x0000_t75" style="height:15pt;width:1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</w:p>
    <w:p w14:paraId="50ED38CC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2113D82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14D0A0F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134FD8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3D677F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E7EC2E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1C0DBE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AB65B0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7C69A3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7DE78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A43F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97, 0.52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41BA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45, 0.37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488F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88, 0.56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AF68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14, 0.65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79D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26, 0.07)</w:t>
            </w:r>
          </w:p>
        </w:tc>
      </w:tr>
      <w:tr w14:paraId="464820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D5640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7C448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93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C47C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97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4AB3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6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F63A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1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B1A2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76, 0.42)</w:t>
            </w:r>
          </w:p>
        </w:tc>
      </w:tr>
      <w:tr w14:paraId="53EB0D3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B7E3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CCEE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4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EF33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08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758F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1, 0.2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194A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4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85B7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0, 0.34)</w:t>
            </w:r>
          </w:p>
        </w:tc>
      </w:tr>
      <w:tr w14:paraId="7289CCC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0D3D7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FE86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17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105A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38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8E2F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00, 0.3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AB6D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9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3EB9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82, 0.93)</w:t>
            </w:r>
          </w:p>
        </w:tc>
      </w:tr>
      <w:tr w14:paraId="13A582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D774B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06D0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96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7631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90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5838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44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526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19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09C8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4, 0.96)</w:t>
            </w:r>
          </w:p>
        </w:tc>
      </w:tr>
      <w:tr w14:paraId="14F7EB4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BFD27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3ED8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90, 0.1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4441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18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7D5C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9, 0.2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D9BF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79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87A4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91, 0.44)</w:t>
            </w:r>
          </w:p>
        </w:tc>
      </w:tr>
      <w:tr w14:paraId="07900B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EBA2E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08BB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6, 0.8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E2DA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3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564B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76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C853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9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E0F0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7, 0.97)</w:t>
            </w:r>
          </w:p>
        </w:tc>
      </w:tr>
      <w:tr w14:paraId="31528F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5439C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FF11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96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345D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74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91AE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17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805F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45, 0.3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8257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13, 0.96)</w:t>
            </w:r>
          </w:p>
        </w:tc>
      </w:tr>
      <w:tr w14:paraId="3ECB7CA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AFD6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E55A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5, 0.7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769F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76, 0.6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0407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84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0DE63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27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A5F9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23, 0.57)</w:t>
            </w:r>
          </w:p>
        </w:tc>
      </w:tr>
      <w:tr w14:paraId="26531E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6FE5A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932B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31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FD50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3, 0.6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180E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71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019A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6, 0.5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12A2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6, 0.48)</w:t>
            </w:r>
          </w:p>
        </w:tc>
      </w:tr>
      <w:tr w14:paraId="277587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38B16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02F0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55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BA96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65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6207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81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DDE6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0, 0.4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2F0F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89, 0.83)</w:t>
            </w:r>
          </w:p>
        </w:tc>
      </w:tr>
      <w:tr w14:paraId="054DE33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84E0C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12AC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61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28D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89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6E0C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56, 0.2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1E14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6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D847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78, 0.12)</w:t>
            </w:r>
          </w:p>
        </w:tc>
      </w:tr>
      <w:tr w14:paraId="75E9D5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ED5A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59A8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67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C8DE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18, 0.0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D970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1.00, 0.66, 0.8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473B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0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D668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30, 0.80)</w:t>
            </w:r>
          </w:p>
        </w:tc>
      </w:tr>
      <w:tr w14:paraId="22C3B8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61DCE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1D57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09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09AF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18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E7B9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67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FB18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86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1681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81, 0.42)</w:t>
            </w:r>
          </w:p>
        </w:tc>
      </w:tr>
      <w:tr w14:paraId="1402CA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C1887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19FE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10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FB05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76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5B3C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44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6E32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0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3617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48, 0.58)</w:t>
            </w:r>
          </w:p>
        </w:tc>
      </w:tr>
      <w:tr w14:paraId="426B5AF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68DE3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C2C2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14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B523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81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709F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2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66EE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5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4C80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3, 0.62)</w:t>
            </w:r>
          </w:p>
        </w:tc>
      </w:tr>
      <w:tr w14:paraId="3FFD4F5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C43B5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3C39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99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D770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63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53A1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99, 0.2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D78E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58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0EFA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2, 0.79)</w:t>
            </w:r>
          </w:p>
        </w:tc>
      </w:tr>
      <w:tr w14:paraId="6A54A22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DA32D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63EE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82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59E8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83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C951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61, 0.3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E8D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35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A833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68, 0.91)</w:t>
            </w:r>
          </w:p>
        </w:tc>
      </w:tr>
      <w:tr w14:paraId="7F17D2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816EF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C370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30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8AA3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63, 0.6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888D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38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F344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41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631A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7, 0.06)</w:t>
            </w:r>
          </w:p>
        </w:tc>
      </w:tr>
      <w:tr w14:paraId="0A5837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66FE0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7512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87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0F45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3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E620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31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4246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72, 0.4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2654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51, 0.68)</w:t>
            </w:r>
          </w:p>
        </w:tc>
      </w:tr>
      <w:tr w14:paraId="50AE77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4F543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A1AC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21, 0.5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951D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8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C5D2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41, 0.3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893F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70, 0.4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2D60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07, 0.58)</w:t>
            </w:r>
          </w:p>
        </w:tc>
      </w:tr>
      <w:tr w14:paraId="42F699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C56A66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E910F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66, 0.52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13E78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99, 0.56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C4160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71, 0.30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01162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94, 0.81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C0210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25, 0.31)</w:t>
            </w:r>
          </w:p>
        </w:tc>
      </w:tr>
    </w:tbl>
    <w:p w14:paraId="574DE057">
      <w:pPr>
        <w:rPr>
          <w:rFonts w:hint="default" w:eastAsiaTheme="minorEastAsia"/>
          <w:lang w:val="en-US" w:eastAsia="zh-CN"/>
        </w:rPr>
      </w:pPr>
    </w:p>
    <w:p w14:paraId="7E762ED2">
      <w:pPr>
        <w:rPr>
          <w:rFonts w:hint="default" w:eastAsiaTheme="minorEastAsia"/>
          <w:lang w:val="en-US" w:eastAsia="zh-CN"/>
        </w:rPr>
      </w:pPr>
    </w:p>
    <w:p w14:paraId="486A6F5B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4B64FC20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5</w:t>
      </w:r>
    </w:p>
    <w:p w14:paraId="07A429B8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29" o:spt="75" type="#_x0000_t75" style="height:15pt;width:1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</w:p>
    <w:p w14:paraId="505BDE2A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13F88BE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0B7D90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244A88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32601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93CFE4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9EC585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E03863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5B94FED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234CF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E31D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5, 0.8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72D8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88, 0.42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E60B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02, 0.31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B79E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61, 0.12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64C9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28, 0.04)</w:t>
            </w:r>
          </w:p>
        </w:tc>
      </w:tr>
      <w:tr w14:paraId="47FD538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90A24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9F6D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74, 0.7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D2E6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43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E104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31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2125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76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111B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71, 0.07)</w:t>
            </w:r>
          </w:p>
        </w:tc>
      </w:tr>
      <w:tr w14:paraId="7F74B3D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3B8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2107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98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9DA0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29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3829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41, 0.7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677D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20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184D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36, 0.67)</w:t>
            </w:r>
          </w:p>
        </w:tc>
      </w:tr>
      <w:tr w14:paraId="6A0B287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94E3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A2E2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59, 0.3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369E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63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9871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73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9073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39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B1D5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46, 0.16)</w:t>
            </w:r>
          </w:p>
        </w:tc>
      </w:tr>
      <w:tr w14:paraId="34079A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307C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12A6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92, 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69EB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8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C298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6, 0.4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9F5F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4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9134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42, 0.57)</w:t>
            </w:r>
          </w:p>
        </w:tc>
      </w:tr>
      <w:tr w14:paraId="3F4484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6F0B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10E6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50, 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6F64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26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BA56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29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3176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00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25C4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76, 0.49)</w:t>
            </w:r>
          </w:p>
        </w:tc>
      </w:tr>
      <w:tr w14:paraId="60A0080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1F94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BB30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16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136B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3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D88A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22, 0.0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9FFC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75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CCAE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66, 0.81)</w:t>
            </w:r>
          </w:p>
        </w:tc>
      </w:tr>
      <w:tr w14:paraId="26B6945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05DAD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D06F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49, 0.8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AADF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4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C48C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63, 0.2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6680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48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2058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0, 0.78)</w:t>
            </w:r>
          </w:p>
        </w:tc>
      </w:tr>
      <w:tr w14:paraId="2975F1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57AD8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AA65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17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97AC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21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1E7A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26, 0.2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BBEA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95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4ADD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26, 0.39)</w:t>
            </w:r>
          </w:p>
        </w:tc>
      </w:tr>
      <w:tr w14:paraId="2DE3702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519CE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1344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71, 0.0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9B39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4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61C0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62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949E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40, 0.9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56CD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6, 0.45)</w:t>
            </w:r>
          </w:p>
        </w:tc>
      </w:tr>
      <w:tr w14:paraId="366106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5A2B4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5C48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42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E687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56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0158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02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9739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18, 0.0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C165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90, 0.75)</w:t>
            </w:r>
          </w:p>
        </w:tc>
      </w:tr>
      <w:tr w14:paraId="1C4D8BA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25FCF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4275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1, 0.3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C44A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3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38E1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13, 0.2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615E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27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4398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1, 0.61)</w:t>
            </w:r>
          </w:p>
        </w:tc>
      </w:tr>
      <w:tr w14:paraId="196AF03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5A415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04EE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65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ACD5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65, 0.3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8576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9, 0.5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7FF6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42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9A79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64, 0.79)</w:t>
            </w:r>
          </w:p>
        </w:tc>
      </w:tr>
      <w:tr w14:paraId="5A30791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43A0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EFB5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90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3267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5, 0.6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DCCD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48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AAA1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51, 0.0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282E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3, 0.70)</w:t>
            </w:r>
          </w:p>
        </w:tc>
      </w:tr>
      <w:tr w14:paraId="083DBBF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7E93C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3A3D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5, 0.3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893B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21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8529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50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3AA8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62, 0.9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60A2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71, 0.41)</w:t>
            </w:r>
          </w:p>
        </w:tc>
      </w:tr>
      <w:tr w14:paraId="0D0B3B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E5A28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16A1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9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D3F4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79, 0.6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4428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6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F568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80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7425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13, 0.26)</w:t>
            </w:r>
          </w:p>
        </w:tc>
      </w:tr>
      <w:tr w14:paraId="0B05E31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0E04C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5236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85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288B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77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443D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21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B2E8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49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41E8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0, 0.23)</w:t>
            </w:r>
          </w:p>
        </w:tc>
      </w:tr>
      <w:tr w14:paraId="220BF36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63270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6B48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04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BF63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99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B35C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46, 0.2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571B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0, 0.9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232F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61, 0.05)</w:t>
            </w:r>
          </w:p>
        </w:tc>
      </w:tr>
      <w:tr w14:paraId="1CD2FBD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248F5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23DE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83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3845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1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ECEF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52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CDCB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70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B71C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17, 0.97)</w:t>
            </w:r>
          </w:p>
        </w:tc>
      </w:tr>
      <w:tr w14:paraId="5C32D1A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2CFC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BF7E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85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2299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44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6A30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18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632E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88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797A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05, 0.70)</w:t>
            </w:r>
          </w:p>
        </w:tc>
      </w:tr>
      <w:tr w14:paraId="28828CA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A950F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CD46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9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9CB4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61, 0.9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7B9A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60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86BC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7, 0.2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32AD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54, 0.88)</w:t>
            </w:r>
          </w:p>
        </w:tc>
      </w:tr>
      <w:tr w14:paraId="161A26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F9B909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22813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1, 0.45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5CA66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51, 0.50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ED581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2, 0.59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CB852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59, 0.69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C17D2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81, 0.68)</w:t>
            </w:r>
          </w:p>
        </w:tc>
      </w:tr>
    </w:tbl>
    <w:p w14:paraId="53A13F0C">
      <w:pPr>
        <w:rPr>
          <w:rFonts w:hint="default" w:eastAsiaTheme="minorEastAsia"/>
          <w:lang w:val="en-US" w:eastAsia="zh-CN"/>
        </w:rPr>
      </w:pPr>
    </w:p>
    <w:p w14:paraId="3081084D">
      <w:pPr>
        <w:rPr>
          <w:rFonts w:hint="default" w:eastAsiaTheme="minorEastAsia"/>
          <w:lang w:val="en-US" w:eastAsia="zh-CN"/>
        </w:rPr>
      </w:pPr>
    </w:p>
    <w:p w14:paraId="0F6043A3">
      <w:pPr>
        <w:rPr>
          <w:rFonts w:hint="default" w:eastAsiaTheme="minorEastAsia"/>
          <w:lang w:val="en-US" w:eastAsia="zh-CN"/>
        </w:rPr>
      </w:pPr>
    </w:p>
    <w:p w14:paraId="73F25153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071FE35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6</w:t>
      </w:r>
    </w:p>
    <w:p w14:paraId="0D95284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0" o:spt="75" type="#_x0000_t75" style="height:15pt;width:1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</w:p>
    <w:p w14:paraId="2D757A61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7D808E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1C10E48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7F626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FB33F1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8B20DB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4E0A4E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C960FB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68AC51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27CE2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819C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70, 0.69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9543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12, 0.1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5067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59, 0.11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EBD4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01, 0.48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E1A2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66, 0.70)</w:t>
            </w:r>
          </w:p>
        </w:tc>
      </w:tr>
      <w:tr w14:paraId="3D4CDEB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CC954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2FCD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05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D627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56, 0.4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0E86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92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3E43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25, 0.2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C45F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76, 0.39)</w:t>
            </w:r>
          </w:p>
        </w:tc>
      </w:tr>
      <w:tr w14:paraId="0FEC823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A65C8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9AE0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04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0A89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8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06C6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04, 0.6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8A45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2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DDCA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3, 0.05)</w:t>
            </w:r>
          </w:p>
        </w:tc>
      </w:tr>
      <w:tr w14:paraId="6BAA2E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A5A4A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F92A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09, 0.1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BECF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1, 0.3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9706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53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F7FE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20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82AF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4, 0.22)</w:t>
            </w:r>
          </w:p>
        </w:tc>
      </w:tr>
      <w:tr w14:paraId="6FB28E9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61E1E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D7D9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42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1AD4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69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861C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4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B376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74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6D1F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5, 0.95)</w:t>
            </w:r>
          </w:p>
        </w:tc>
      </w:tr>
      <w:tr w14:paraId="31CA685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4B532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7A1A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32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D755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76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1680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9, 0.9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F880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26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6321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97, 0.13)</w:t>
            </w:r>
          </w:p>
        </w:tc>
      </w:tr>
      <w:tr w14:paraId="7445965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4F7D8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5E3D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04, 0.6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37E4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89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0D35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36, 0.5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6481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00, 0.2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9117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31, 0.98)</w:t>
            </w:r>
          </w:p>
        </w:tc>
      </w:tr>
      <w:tr w14:paraId="0938CE7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8B54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F6F7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53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F450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85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88DB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90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C9B6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54, 0.7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94D9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29, 0.28)</w:t>
            </w:r>
          </w:p>
        </w:tc>
      </w:tr>
      <w:tr w14:paraId="3A986EB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557F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7D28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73, 0.1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B65E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79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A44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74, 0.9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A43D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7, 0.6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2CFB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98, 0.37)</w:t>
            </w:r>
          </w:p>
        </w:tc>
      </w:tr>
      <w:tr w14:paraId="5CF000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7A588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5A87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49, 0.2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DBDA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05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FEE9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1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F27A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7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76B4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81, 0.39)</w:t>
            </w:r>
          </w:p>
        </w:tc>
      </w:tr>
      <w:tr w14:paraId="04F036C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A6C0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C75F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75, 0.5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B6FE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91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1A08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70, 0.5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B469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65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F09C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84, 0.25)</w:t>
            </w:r>
          </w:p>
        </w:tc>
      </w:tr>
      <w:tr w14:paraId="6DE99A0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84CD8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8FAB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2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BA81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82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DC9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4, 0.8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AF11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86, 0.1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F138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75, 0.32)</w:t>
            </w:r>
          </w:p>
        </w:tc>
      </w:tr>
      <w:tr w14:paraId="140C99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6E1E8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F20D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3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1CBD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3, 0.5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C38A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0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8B9F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46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DEBC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28, 0.26)</w:t>
            </w:r>
          </w:p>
        </w:tc>
      </w:tr>
      <w:tr w14:paraId="5BCF7BF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EB77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BE7A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16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6C31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02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E8A8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7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2169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72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B7BC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63, 0.79)</w:t>
            </w:r>
          </w:p>
        </w:tc>
      </w:tr>
      <w:tr w14:paraId="20BC40E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5CA4C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D88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91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0B52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75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846D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37, 0.6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6454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00, 0.9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3B19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1, 0.66)</w:t>
            </w:r>
          </w:p>
        </w:tc>
      </w:tr>
      <w:tr w14:paraId="42E6E56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8F747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9763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84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10DF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42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C06F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43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0CC0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9, 0.1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33EE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40, 0.25)</w:t>
            </w:r>
          </w:p>
        </w:tc>
      </w:tr>
      <w:tr w14:paraId="77E3DA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E05C5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CE56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75, 0.9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8522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22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89CD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59, 0.0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C610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0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B9A5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43, 0.88)</w:t>
            </w:r>
          </w:p>
        </w:tc>
      </w:tr>
      <w:tr w14:paraId="1633133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681EB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4C87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50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F394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94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CC4D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39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1B71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22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4AA3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32, 0.25)</w:t>
            </w:r>
          </w:p>
        </w:tc>
      </w:tr>
      <w:tr w14:paraId="0E1635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E01EB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1205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12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AF03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20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A62C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6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7BCA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0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D713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58, 0.18)</w:t>
            </w:r>
          </w:p>
        </w:tc>
      </w:tr>
      <w:tr w14:paraId="405FDA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18ABC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DDB8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79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DCEA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37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3BB2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65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39A4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13, 0.8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DC3D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34, 0.63)</w:t>
            </w:r>
          </w:p>
        </w:tc>
      </w:tr>
      <w:tr w14:paraId="6C640BD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F8A6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15F1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67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FC21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88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41E0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86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9FE6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6, 0.7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7C2E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44, 0.56)</w:t>
            </w:r>
          </w:p>
        </w:tc>
      </w:tr>
      <w:tr w14:paraId="3A79E10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348161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3C268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72, 0.55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CAD28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2, 0.3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E9862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42, 0.45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2B3BA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94, 0.37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4AB9A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82, 0.64)</w:t>
            </w:r>
          </w:p>
        </w:tc>
      </w:tr>
    </w:tbl>
    <w:p w14:paraId="2101DEFC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p w14:paraId="391A5CBF">
      <w:pPr>
        <w:rPr>
          <w:rFonts w:hint="default" w:eastAsiaTheme="minorEastAsia"/>
          <w:lang w:val="en-US" w:eastAsia="zh-CN"/>
        </w:rPr>
      </w:pPr>
    </w:p>
    <w:p w14:paraId="12B49924">
      <w:pPr>
        <w:rPr>
          <w:rFonts w:hint="default" w:eastAsiaTheme="minorEastAsia"/>
          <w:lang w:val="en-US" w:eastAsia="zh-CN"/>
        </w:rPr>
      </w:pPr>
    </w:p>
    <w:p w14:paraId="6B30DEA9">
      <w:pPr>
        <w:rPr>
          <w:rFonts w:hint="default" w:eastAsiaTheme="minorEastAsia"/>
          <w:lang w:val="en-US" w:eastAsia="zh-CN"/>
        </w:rPr>
      </w:pPr>
    </w:p>
    <w:p w14:paraId="0260592A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436B6453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7</w:t>
      </w:r>
    </w:p>
    <w:p w14:paraId="08F5C4E5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1" o:spt="75" type="#_x0000_t75" style="height:15pt;width:1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 w14:paraId="0FCD6F0A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21600E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31AE6D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C4C58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3EFCEB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DFBA2F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284DBB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B493D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7905E80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3DA75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6A7B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30, 0.95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C87F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2, 0.44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B406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57, 0.09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B3C2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71, 0.48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DAD1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29, 0.20)</w:t>
            </w:r>
          </w:p>
        </w:tc>
      </w:tr>
      <w:tr w14:paraId="01A370E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CCB5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1D36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16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3F4A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88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5AF5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08, 0.1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44BC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4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ADA1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27, 0.44)</w:t>
            </w:r>
          </w:p>
        </w:tc>
      </w:tr>
      <w:tr w14:paraId="684854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7A49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711E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12, 0.7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9338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39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205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85, 0.4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EC98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76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3483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29, 0.88)</w:t>
            </w:r>
          </w:p>
        </w:tc>
      </w:tr>
      <w:tr w14:paraId="05F091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B5F43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0882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6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A072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90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7F84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22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4680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2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096F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80, 0.43)</w:t>
            </w:r>
          </w:p>
        </w:tc>
      </w:tr>
      <w:tr w14:paraId="518482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A4607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B1E9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37, 0.5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AF12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16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962A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47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975E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47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F407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60, 0.86)</w:t>
            </w:r>
          </w:p>
        </w:tc>
      </w:tr>
      <w:tr w14:paraId="0FB23E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2C994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1FBD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79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5016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1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C622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05, 0.3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2E87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57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C1B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62, 0.05)</w:t>
            </w:r>
          </w:p>
        </w:tc>
      </w:tr>
      <w:tr w14:paraId="4ADB8D1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16C76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88B6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23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9627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06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B3E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4, 0.5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03C1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11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81ED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83, 0.78)</w:t>
            </w:r>
          </w:p>
        </w:tc>
      </w:tr>
      <w:tr w14:paraId="45D1CC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79B6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A917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77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A701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50, 0.1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FD78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57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C64A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18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8BB6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8, 0.11)</w:t>
            </w:r>
          </w:p>
        </w:tc>
      </w:tr>
      <w:tr w14:paraId="3B6633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8B859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E556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82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88A0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5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2260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25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3D3B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9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47E7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9, 0.99)</w:t>
            </w:r>
          </w:p>
        </w:tc>
      </w:tr>
      <w:tr w14:paraId="43079B2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581EF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A83B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7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CBBB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30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097E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21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64FF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7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79CC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6, 0.15)</w:t>
            </w:r>
          </w:p>
        </w:tc>
      </w:tr>
      <w:tr w14:paraId="690DE50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F723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3BA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58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FD67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0, 0.2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B6E3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66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44F7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4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B95E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9, 0.83)</w:t>
            </w:r>
          </w:p>
        </w:tc>
      </w:tr>
      <w:tr w14:paraId="208EA23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EC884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6E66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7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2678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84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7BCA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6, 0.4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67E7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3, 0.1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742A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8, 0.65)</w:t>
            </w:r>
          </w:p>
        </w:tc>
      </w:tr>
      <w:tr w14:paraId="24A9C82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966E7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7D02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4, 0.3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C17D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7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CECF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90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A4BB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4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FFD2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4, 0.20)</w:t>
            </w:r>
          </w:p>
        </w:tc>
      </w:tr>
      <w:tr w14:paraId="7F1D71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F9C44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3EE0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69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4D2A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19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7C19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13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894B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30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D1CD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06, 0.88)</w:t>
            </w:r>
          </w:p>
        </w:tc>
      </w:tr>
      <w:tr w14:paraId="61082C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DAAE3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44DB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82, 0.9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B63B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59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22CD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5, 0.0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6E6E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7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9136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46, 0.08)</w:t>
            </w:r>
          </w:p>
        </w:tc>
      </w:tr>
      <w:tr w14:paraId="0D94CCB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F6B2C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9B78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9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7B34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0, 0.1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9B00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22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855F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53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D078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5, 0.59)</w:t>
            </w:r>
          </w:p>
        </w:tc>
      </w:tr>
      <w:tr w14:paraId="235C02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511FF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FDCA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63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51B7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61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AA3C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45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0B26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13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72C0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69, 0.49)</w:t>
            </w:r>
          </w:p>
        </w:tc>
      </w:tr>
      <w:tr w14:paraId="6670DB1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7D987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0817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25, 0.9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860C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2, 0.9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F4FC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67, 0.8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6EA3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6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D64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1, 0.45)</w:t>
            </w:r>
          </w:p>
        </w:tc>
      </w:tr>
      <w:tr w14:paraId="1E9A8D9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9B352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1A17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5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33AC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3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018A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69, 0.9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1DD2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99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AB61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80, 0.03)</w:t>
            </w:r>
          </w:p>
        </w:tc>
      </w:tr>
      <w:tr w14:paraId="6A1BF2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CBB2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91C5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3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1F69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44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F409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8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7D2A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72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A1B5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4, 0.36)</w:t>
            </w:r>
          </w:p>
        </w:tc>
      </w:tr>
      <w:tr w14:paraId="406F69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0B074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DB26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7, 0.6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EAD9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8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342C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27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4190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68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1BB7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14, 0.30)</w:t>
            </w:r>
          </w:p>
        </w:tc>
      </w:tr>
      <w:tr w14:paraId="30E005D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2B4435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BA6A0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39, 0.01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184B5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15, 0.3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43C0F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9, 0.62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806B6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25, 0.17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841E6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03, 0.28)</w:t>
            </w:r>
          </w:p>
        </w:tc>
      </w:tr>
    </w:tbl>
    <w:p w14:paraId="7EF4E541">
      <w:pPr>
        <w:rPr>
          <w:rFonts w:hint="default" w:eastAsiaTheme="minorEastAsia"/>
          <w:lang w:val="en-US" w:eastAsia="zh-CN"/>
        </w:rPr>
      </w:pPr>
    </w:p>
    <w:p w14:paraId="7A2BEECF">
      <w:pPr>
        <w:rPr>
          <w:rFonts w:hint="default" w:eastAsiaTheme="minorEastAsia"/>
          <w:lang w:val="en-US" w:eastAsia="zh-CN"/>
        </w:rPr>
      </w:pPr>
    </w:p>
    <w:p w14:paraId="5840AB13">
      <w:pPr>
        <w:rPr>
          <w:rFonts w:hint="default" w:eastAsiaTheme="minorEastAsia"/>
          <w:lang w:val="en-US" w:eastAsia="zh-CN"/>
        </w:rPr>
      </w:pPr>
    </w:p>
    <w:p w14:paraId="27C15FE9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8757362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8</w:t>
      </w:r>
    </w:p>
    <w:p w14:paraId="726A4BDF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2" o:spt="75" type="#_x0000_t75" style="height:15pt;width:1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</w:p>
    <w:p w14:paraId="30446B1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30DC9D4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5958AC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99C822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436A3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9189D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09893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B573E7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C8FE2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DBA0B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243C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87, 0.29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FCF9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17, 0.55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8C7C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86, 0.67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76CA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30, 0.92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F6C9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6, 0.26)</w:t>
            </w:r>
          </w:p>
        </w:tc>
      </w:tr>
      <w:tr w14:paraId="1EF8B59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C5A5B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5BF7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79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4844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68, 0.4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1650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94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DBBE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19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CCF5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83, 0.64)</w:t>
            </w:r>
          </w:p>
        </w:tc>
      </w:tr>
      <w:tr w14:paraId="276F76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21533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9558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7, 0.3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AA9A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03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B466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9, 0.5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2955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53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3332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2, 0.39)</w:t>
            </w:r>
          </w:p>
        </w:tc>
      </w:tr>
      <w:tr w14:paraId="6F03E65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BEA02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E619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56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034D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86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8874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55, 0.4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B2C1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78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ECC6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6, 0.61)</w:t>
            </w:r>
          </w:p>
        </w:tc>
      </w:tr>
      <w:tr w14:paraId="263894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C0280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7D42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22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0D8C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50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46E3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51, 0.5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D08B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8, 0.8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E951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6, 0.47)</w:t>
            </w:r>
          </w:p>
        </w:tc>
      </w:tr>
      <w:tr w14:paraId="0DCA4C0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AD654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D7E0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81, 0.6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B034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50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14A0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73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5D67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3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7D7E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52, 0.59)</w:t>
            </w:r>
          </w:p>
        </w:tc>
      </w:tr>
      <w:tr w14:paraId="26F5E9C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4A383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3A0C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51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C564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0, 0.3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6F42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60, 0.8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2B4F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39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C5A9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2, 0.26)</w:t>
            </w:r>
          </w:p>
        </w:tc>
      </w:tr>
      <w:tr w14:paraId="763BFA8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1F830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D8BF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63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2648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34, 0.0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F9C0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2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C30C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64, 0.3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32D9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53, 0.22)</w:t>
            </w:r>
          </w:p>
        </w:tc>
      </w:tr>
      <w:tr w14:paraId="208028B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7ECF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6C4F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62, 0.5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EDDD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88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DC5D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02, 0.8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8B5D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60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3478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40, 0.77)</w:t>
            </w:r>
          </w:p>
        </w:tc>
      </w:tr>
      <w:tr w14:paraId="443E64A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B24A0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0873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15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0A2A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38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309A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8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3002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8, 0.5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16FD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56, 0.32)</w:t>
            </w:r>
          </w:p>
        </w:tc>
      </w:tr>
      <w:tr w14:paraId="7F865A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88BDB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52D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40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37C7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95, 0.1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6E39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6, 0.6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B2F9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08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0CAC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19, 0.17)</w:t>
            </w:r>
          </w:p>
        </w:tc>
      </w:tr>
      <w:tr w14:paraId="16A685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4319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1F23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18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EA67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82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0317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68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1ABB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11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07B4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23, 0.47)</w:t>
            </w:r>
          </w:p>
        </w:tc>
      </w:tr>
      <w:tr w14:paraId="386E067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44A58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83E4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02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AB7D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55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9412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39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29DC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68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E0CE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03, 0.38)</w:t>
            </w:r>
          </w:p>
        </w:tc>
      </w:tr>
      <w:tr w14:paraId="421ACA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02C57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0C37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96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D122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5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2E39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3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F657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3, 0.3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A839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8, 0.82)</w:t>
            </w:r>
          </w:p>
        </w:tc>
      </w:tr>
      <w:tr w14:paraId="3AD9569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D9724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F1C7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49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F67F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68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3D8E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32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C8FA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7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9D57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4, 0.94)</w:t>
            </w:r>
          </w:p>
        </w:tc>
      </w:tr>
      <w:tr w14:paraId="1DE309D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FAA8A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F173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33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788E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79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05D4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54, 0.9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8991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43, 0.0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6562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97, 0.15)</w:t>
            </w:r>
          </w:p>
        </w:tc>
      </w:tr>
      <w:tr w14:paraId="00CA81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B5C1C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BB32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09, 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8936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1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F2898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51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FB80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8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A9AB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6, 0.24)</w:t>
            </w:r>
          </w:p>
        </w:tc>
      </w:tr>
      <w:tr w14:paraId="659F047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F548D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F1AC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6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7102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34, 0.7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8C76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23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5204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2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DEA5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56, 0.72)</w:t>
            </w:r>
          </w:p>
        </w:tc>
      </w:tr>
      <w:tr w14:paraId="027B8CB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3A713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D9C9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02, 0.7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48AC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82, 0.2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F320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4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F934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79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CCFD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7, 0.14)</w:t>
            </w:r>
          </w:p>
        </w:tc>
      </w:tr>
      <w:tr w14:paraId="6E783CF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718C1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8EC1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11, 0.3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D10E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63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0C3F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5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BE5D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37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F753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88, 0.49)</w:t>
            </w:r>
          </w:p>
        </w:tc>
      </w:tr>
      <w:tr w14:paraId="6E13FC7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16AEA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8776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48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E6DF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44, 0.4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A7C1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47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7C81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05, 0.4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C46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45, 0.17)</w:t>
            </w:r>
          </w:p>
        </w:tc>
      </w:tr>
      <w:tr w14:paraId="3A70C8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835D80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EDD71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1, 0.58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CA407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7, 0.52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0D00A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3, 0.70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52B19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0, 0.39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EC803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07, 0.17)</w:t>
            </w:r>
          </w:p>
        </w:tc>
      </w:tr>
    </w:tbl>
    <w:p w14:paraId="4E409D28">
      <w:pPr>
        <w:rPr>
          <w:rFonts w:hint="default" w:eastAsiaTheme="minorEastAsia"/>
          <w:lang w:val="en-US" w:eastAsia="zh-CN"/>
        </w:rPr>
      </w:pPr>
    </w:p>
    <w:p w14:paraId="36BC0121">
      <w:pPr>
        <w:rPr>
          <w:rFonts w:hint="default" w:eastAsiaTheme="minorEastAsia"/>
          <w:lang w:val="en-US" w:eastAsia="zh-CN"/>
        </w:rPr>
      </w:pPr>
    </w:p>
    <w:p w14:paraId="4E7FEB08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5D049BC8">
      <w:pPr>
        <w:rPr>
          <w:rFonts w:hint="eastAsia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9</w:t>
      </w:r>
    </w:p>
    <w:p w14:paraId="77CF5E55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3" o:spt="75" type="#_x0000_t75" style="height:15pt;width:1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</w:p>
    <w:p w14:paraId="5AC85633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5A8A37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4F71781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DE1D5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9E63EC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79A568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7A551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A23B2C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C9ACB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AA43B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698C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38, 0.98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BDAC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90, 0.6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99F3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85, 0.36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985B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6, 0.30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BD5F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79, 0.60)</w:t>
            </w:r>
          </w:p>
        </w:tc>
      </w:tr>
      <w:tr w14:paraId="147C237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ED0E9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CB83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6, 0.4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A5CF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36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362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50, 0.9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C411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27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12BE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92, 0.84)</w:t>
            </w:r>
          </w:p>
        </w:tc>
      </w:tr>
      <w:tr w14:paraId="15D411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1E786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3492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60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1838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5, 0.7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AD98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9, 0.2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199A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57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8406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0, 0.53)</w:t>
            </w:r>
          </w:p>
        </w:tc>
      </w:tr>
      <w:tr w14:paraId="31469D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924AD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CA66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39, 0.6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7DF1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71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7FEB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81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5CF1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27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4FAD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72, 0.94)</w:t>
            </w:r>
          </w:p>
        </w:tc>
      </w:tr>
      <w:tr w14:paraId="02F639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4014C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9C31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16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06A2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28, 0.7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0738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47, 0.2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21E9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89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4B3F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93, 0.35)</w:t>
            </w:r>
          </w:p>
        </w:tc>
      </w:tr>
      <w:tr w14:paraId="55731D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FA10E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4575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0, 0.1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7235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77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67B2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24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9F67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52, 0.0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897B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26, 0.97)</w:t>
            </w:r>
          </w:p>
        </w:tc>
      </w:tr>
      <w:tr w14:paraId="4717A86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6614D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2238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34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C16B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90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8AF8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76, 0.7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DA49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37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F8E9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1, 0.60)</w:t>
            </w:r>
          </w:p>
        </w:tc>
      </w:tr>
      <w:tr w14:paraId="0F2B655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C7A22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191F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25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4E88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22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3637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66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AEAE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0, 0.3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2CE3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24, 0.71)</w:t>
            </w:r>
          </w:p>
        </w:tc>
      </w:tr>
      <w:tr w14:paraId="3C05151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42AD2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D44D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95, 0.1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A9ED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79, 0.0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8309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25, 0.8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FD46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62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3FA5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18, 0.57)</w:t>
            </w:r>
          </w:p>
        </w:tc>
      </w:tr>
      <w:tr w14:paraId="4B8736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3CCDE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FDE4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66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B0BF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65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FCD6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36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9261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2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6073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7, 0.78)</w:t>
            </w:r>
          </w:p>
        </w:tc>
      </w:tr>
      <w:tr w14:paraId="1964B9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3AD2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636A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68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CE6D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84, 0.7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18E5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88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8434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37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C42C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8, 0.29)</w:t>
            </w:r>
          </w:p>
        </w:tc>
      </w:tr>
      <w:tr w14:paraId="26CC902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4F81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AA27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60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914B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9, 0.2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5F27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9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7FCB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47, 0.1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B8EC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89, 0.27)</w:t>
            </w:r>
          </w:p>
        </w:tc>
      </w:tr>
      <w:tr w14:paraId="66F9AD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775E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0B80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02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58C6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7, 0.9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EC40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90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D6DC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22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FF3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82, 0.40)</w:t>
            </w:r>
          </w:p>
        </w:tc>
      </w:tr>
      <w:tr w14:paraId="300D6C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FEDF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C312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97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E60E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48, 0.1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8901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6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65EA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26, 0.4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2097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62, 0.45)</w:t>
            </w:r>
          </w:p>
        </w:tc>
      </w:tr>
      <w:tr w14:paraId="4272FE6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79C66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656D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41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0534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31, 0.6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BD75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72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C499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59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4F0A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29, 0.67)</w:t>
            </w:r>
          </w:p>
        </w:tc>
      </w:tr>
      <w:tr w14:paraId="759835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EFE86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06E9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52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FDF9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8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5737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55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C10B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20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FD9A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31, 0.30)</w:t>
            </w:r>
          </w:p>
        </w:tc>
      </w:tr>
      <w:tr w14:paraId="5559147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79E56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F7CA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5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BFBA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48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8A2B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78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A8F8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56, 0.7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984F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3, 0.75)</w:t>
            </w:r>
          </w:p>
        </w:tc>
      </w:tr>
      <w:tr w14:paraId="6FA149C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D1EB5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B612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84, 0.0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187A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72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7DAA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8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AB28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78, 0.0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8489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67, 0.56)</w:t>
            </w:r>
          </w:p>
        </w:tc>
      </w:tr>
      <w:tr w14:paraId="332FE7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B45DD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436F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3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3FC6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30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969C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70, 0.7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4DE1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8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7069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20, 0.10)</w:t>
            </w:r>
          </w:p>
        </w:tc>
      </w:tr>
      <w:tr w14:paraId="4524A31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FA12A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CD75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6, 0.4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AAC4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81, 0.4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5A3B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81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2977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21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4116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0, 0.68)</w:t>
            </w:r>
          </w:p>
        </w:tc>
      </w:tr>
      <w:tr w14:paraId="711D40B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BA13E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A795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86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D7E1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89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1F0F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70, 0.0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D437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86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62B5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66, 0.54)</w:t>
            </w:r>
          </w:p>
        </w:tc>
      </w:tr>
      <w:tr w14:paraId="02F156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AF15BF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B59B5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8, 0.20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554CA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47, 0.2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F3D93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3, 0.63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B45D8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84, 0.23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84AEB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08, 0.00)</w:t>
            </w:r>
          </w:p>
        </w:tc>
      </w:tr>
    </w:tbl>
    <w:p w14:paraId="334E7345">
      <w:pPr>
        <w:rPr>
          <w:rFonts w:hint="default" w:eastAsiaTheme="minorEastAsia"/>
          <w:lang w:val="en-US" w:eastAsia="zh-CN"/>
        </w:rPr>
      </w:pPr>
    </w:p>
    <w:p w14:paraId="4B596468">
      <w:pPr>
        <w:rPr>
          <w:rFonts w:hint="default" w:eastAsiaTheme="minorEastAsia"/>
          <w:lang w:val="en-US" w:eastAsia="zh-CN"/>
        </w:rPr>
      </w:pPr>
    </w:p>
    <w:p w14:paraId="7A8969C8">
      <w:pPr>
        <w:rPr>
          <w:rFonts w:hint="default" w:eastAsiaTheme="minorEastAsia"/>
          <w:lang w:val="en-US" w:eastAsia="zh-CN"/>
        </w:rPr>
      </w:pPr>
    </w:p>
    <w:p w14:paraId="09367F5A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62D41197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0</w:t>
      </w:r>
    </w:p>
    <w:p w14:paraId="69923A41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4" o:spt="75" type="#_x0000_t75" style="height:15pt;width:2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</w:p>
    <w:p w14:paraId="59391851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1FB70036"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6B9A4BC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1D083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6D447E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AE5E38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656484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08079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376015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F0A2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54A0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52, 0.66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F3BC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39, 0.02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5061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9, 0.44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6DEB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04, 0.94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B1CA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8, 0.63)</w:t>
            </w:r>
          </w:p>
        </w:tc>
      </w:tr>
      <w:tr w14:paraId="69DC00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8D29C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9E3E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5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D6B6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4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F8B7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28, 0.6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3E36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44, 0.4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A4F0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53, 0.68)</w:t>
            </w:r>
          </w:p>
        </w:tc>
      </w:tr>
      <w:tr w14:paraId="034C756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796EA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06AE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94, 0.1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2D1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88, 0.4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4180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57, 0.2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7AD1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69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F406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79, 0.61)</w:t>
            </w:r>
          </w:p>
        </w:tc>
      </w:tr>
      <w:tr w14:paraId="2FCC78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613E9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3662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58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F939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9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CB70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2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7204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56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3DEB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06, 0.98)</w:t>
            </w:r>
          </w:p>
        </w:tc>
      </w:tr>
      <w:tr w14:paraId="1B93760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F2DA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4017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19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568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10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1923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19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07AA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3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E77C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3, 0.20)</w:t>
            </w:r>
          </w:p>
        </w:tc>
      </w:tr>
      <w:tr w14:paraId="048744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833F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8209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69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59CD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58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6F8B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63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CB85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0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80B13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36, 0.62)</w:t>
            </w:r>
          </w:p>
        </w:tc>
      </w:tr>
      <w:tr w14:paraId="2B5066D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B37F1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AAE3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1.00, 0.95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F54B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87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7358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8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356B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57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1F96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42, 0.37)</w:t>
            </w:r>
          </w:p>
        </w:tc>
      </w:tr>
      <w:tr w14:paraId="2BDFFD5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F9498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AC2D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51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4A49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4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FEA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06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85C0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81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A2B03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93, 0.31)</w:t>
            </w:r>
          </w:p>
        </w:tc>
      </w:tr>
      <w:tr w14:paraId="22F8AFA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23D8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F6D4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64, 0.9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B0F9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6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8275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6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E9D7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62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7759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08, 0.53)</w:t>
            </w:r>
          </w:p>
        </w:tc>
      </w:tr>
      <w:tr w14:paraId="314887C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A226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05D5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0, 0.2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AB4D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63, 0.5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3D00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18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1B87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9, 0.0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450D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3, 0.39)</w:t>
            </w:r>
          </w:p>
        </w:tc>
      </w:tr>
      <w:tr w14:paraId="5D1969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A6067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8DFE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56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2CD1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02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E485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62, 0.2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769D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66, 0.3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A351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65, 0.53)</w:t>
            </w:r>
          </w:p>
        </w:tc>
      </w:tr>
      <w:tr w14:paraId="4D64FD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45DAC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D7EE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02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8A19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62, 0.4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992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03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A96B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1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47DB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98, 0.15)</w:t>
            </w:r>
          </w:p>
        </w:tc>
      </w:tr>
      <w:tr w14:paraId="66DE0E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DB4E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5364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86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C972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62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7AD1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24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C3BC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8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1338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23, 0.82)</w:t>
            </w:r>
          </w:p>
        </w:tc>
      </w:tr>
      <w:tr w14:paraId="1CFF17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6FB3C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434E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77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EA03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90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CFB8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56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62BD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51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21C7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54, 0.72)</w:t>
            </w:r>
          </w:p>
        </w:tc>
      </w:tr>
      <w:tr w14:paraId="6AC2176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89EF8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4FCB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01, 0.6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C747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3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BBE2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0, 0.9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D0E1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3, 0.2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308F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2, 0.58)</w:t>
            </w:r>
          </w:p>
        </w:tc>
      </w:tr>
      <w:tr w14:paraId="5993DD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193FB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5C4A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31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1334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22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49E9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7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1865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54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8287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51, 0.18)</w:t>
            </w:r>
          </w:p>
        </w:tc>
      </w:tr>
      <w:tr w14:paraId="2ABF14C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DC98F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62C5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65, 0.1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4D06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49, 1.0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DB22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02, 0.6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2A44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00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862F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4, 0.15)</w:t>
            </w:r>
          </w:p>
        </w:tc>
      </w:tr>
      <w:tr w14:paraId="26DF66F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FADB3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6B1C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31, 0.7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A5D7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2, 0.5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B3AD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9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AA87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40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DF91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77, 0.36)</w:t>
            </w:r>
          </w:p>
        </w:tc>
      </w:tr>
      <w:tr w14:paraId="0AB5A58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A296E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6D42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57, 0.7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7E9C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10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1957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48, 0.2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1B83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2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E863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05, 0.15)</w:t>
            </w:r>
          </w:p>
        </w:tc>
      </w:tr>
      <w:tr w14:paraId="329511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F3A1C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6339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87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C375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35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6A31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44, 0.3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990B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41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30E4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30, 0.68)</w:t>
            </w:r>
          </w:p>
        </w:tc>
      </w:tr>
      <w:tr w14:paraId="6F0D989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1F884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D5DF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09, 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CA78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4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97DF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10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0C6C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31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8E6A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10, 0.25)</w:t>
            </w:r>
          </w:p>
        </w:tc>
      </w:tr>
      <w:tr w14:paraId="6FA2E08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78CBCC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7BD97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81, 0.53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7BC1C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16, 0.61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3BFA2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18, 0.87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F1A5C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05, 0.92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86DCC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20, 0.26)</w:t>
            </w:r>
          </w:p>
        </w:tc>
      </w:tr>
    </w:tbl>
    <w:p w14:paraId="2E80BCAB">
      <w:pPr>
        <w:rPr>
          <w:rFonts w:hint="default" w:eastAsiaTheme="minorEastAsia"/>
          <w:lang w:val="en-US" w:eastAsia="zh-CN"/>
        </w:rPr>
      </w:pPr>
    </w:p>
    <w:p w14:paraId="1C8AEF82">
      <w:pPr>
        <w:rPr>
          <w:rFonts w:hint="default" w:eastAsiaTheme="minorEastAsia"/>
          <w:lang w:val="en-US" w:eastAsia="zh-CN"/>
        </w:rPr>
      </w:pPr>
    </w:p>
    <w:p w14:paraId="55955CF1">
      <w:pPr>
        <w:rPr>
          <w:rFonts w:hint="default" w:eastAsiaTheme="minorEastAsia"/>
          <w:lang w:val="en-US" w:eastAsia="zh-CN"/>
        </w:rPr>
      </w:pPr>
    </w:p>
    <w:p w14:paraId="20BFE11E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48EEAD80">
      <w:pPr>
        <w:rPr>
          <w:rFonts w:hint="default" w:ascii="Times New Roman" w:hAnsi="Times New Roman" w:cs="Times New Roman" w:eastAsiaTheme="minorEastAsia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1</w:t>
      </w:r>
    </w:p>
    <w:p w14:paraId="36B06F6E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5" o:spt="75" type="#_x0000_t75" style="height:15pt;width:1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</w:p>
    <w:p w14:paraId="118272D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190DE3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12451C2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7C7C3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4EAED3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971DE1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F8DDE0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3013D1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3F55F1E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5BFB0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80CA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5, 0.83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AF5E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49, 0.8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1123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04, 0.17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2E62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5, 0.35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CC6E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44, 0.26)</w:t>
            </w:r>
          </w:p>
        </w:tc>
      </w:tr>
      <w:tr w14:paraId="6D676B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4CCDD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8EA8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71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5B50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7, 0.8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2A93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71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2011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7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DD42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66, 0.98)</w:t>
            </w:r>
          </w:p>
        </w:tc>
      </w:tr>
      <w:tr w14:paraId="2E7030A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CC2AA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18A8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45, 0.6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76B7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0111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08, 0.3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C123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4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B35E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29, 0.30)</w:t>
            </w:r>
          </w:p>
        </w:tc>
      </w:tr>
      <w:tr w14:paraId="7C7D6EA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0A78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E3CF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4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CAED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89, 0.8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A27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57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1BF4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72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AAE2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08, 0.45)</w:t>
            </w:r>
          </w:p>
        </w:tc>
      </w:tr>
      <w:tr w14:paraId="149418F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BE7C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72DE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70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9E23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37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5B42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97, 0.1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04F6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9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0058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1, 0.90)</w:t>
            </w:r>
          </w:p>
        </w:tc>
      </w:tr>
      <w:tr w14:paraId="19E516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F797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A5F1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8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2870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5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6719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48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9980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0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18BA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31, 0.09)</w:t>
            </w:r>
          </w:p>
        </w:tc>
      </w:tr>
      <w:tr w14:paraId="5DC873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B34CA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1A16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72, 0.3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834F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6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450F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50, 0.0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052F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57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AF5F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42, 0.48)</w:t>
            </w:r>
          </w:p>
        </w:tc>
      </w:tr>
      <w:tr w14:paraId="0D271E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29EAF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86A6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44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A349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32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DC25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34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F9CD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81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2E14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32, 0.56)</w:t>
            </w:r>
          </w:p>
        </w:tc>
      </w:tr>
      <w:tr w14:paraId="07F73DB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95793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ED0E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15, 0.7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0B48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74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00A0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32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30E6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22, 0.6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142C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98, 0.52)</w:t>
            </w:r>
          </w:p>
        </w:tc>
      </w:tr>
      <w:tr w14:paraId="7E375DE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6F7D2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0289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7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23AA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72, 0.3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31C1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61, 0.3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1414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60, 0.8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FE92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55, 0.10)</w:t>
            </w:r>
          </w:p>
        </w:tc>
      </w:tr>
      <w:tr w14:paraId="509112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90DF4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78FB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2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C4F6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11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D46D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10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D807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53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977D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0, 0.23)</w:t>
            </w:r>
          </w:p>
        </w:tc>
      </w:tr>
      <w:tr w14:paraId="53B053A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F1A0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6EA8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03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1F32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1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8A67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24, 0.0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2667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16, 0.7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6317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65, 0.39)</w:t>
            </w:r>
          </w:p>
        </w:tc>
      </w:tr>
      <w:tr w14:paraId="3ABE2DB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85FEB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A6A9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9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8A19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12, 0.6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7839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54, 0.6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02E8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26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CF5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5, 0.26)</w:t>
            </w:r>
          </w:p>
        </w:tc>
      </w:tr>
      <w:tr w14:paraId="2D7133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2E46F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2E87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76, 0.6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5532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2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64FE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52, 0.9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4D7D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28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4BB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03, 0.22)</w:t>
            </w:r>
          </w:p>
        </w:tc>
      </w:tr>
      <w:tr w14:paraId="06313E7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F1882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0E37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20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3A64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38, 0.4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BE6B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14, 0.2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12FF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38, 0.4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532E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79, 0.49)</w:t>
            </w:r>
          </w:p>
        </w:tc>
      </w:tr>
      <w:tr w14:paraId="35E0DA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06B99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F3C5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41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EECE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87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343C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60, 0.6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EDAB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1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0F6B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6, 0.61)</w:t>
            </w:r>
          </w:p>
        </w:tc>
      </w:tr>
      <w:tr w14:paraId="66DCF8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A316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6554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75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4DDD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07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3EEB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20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9592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96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C255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72, 0.33)</w:t>
            </w:r>
          </w:p>
        </w:tc>
      </w:tr>
      <w:tr w14:paraId="30968C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60943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8E2E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40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72F6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20, 0.9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4F56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3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0920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01, 0.0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1AC0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1, 0.90)</w:t>
            </w:r>
          </w:p>
        </w:tc>
      </w:tr>
      <w:tr w14:paraId="2BB104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2BFCE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BCDD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81, 0.3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86C6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36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AEFA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09, 0.0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BF92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04, 0.7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B01A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59, 0.71)</w:t>
            </w:r>
          </w:p>
        </w:tc>
      </w:tr>
      <w:tr w14:paraId="3701C10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B2DB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8D9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31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EDE3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08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79D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1, 0.7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55D7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4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45D7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88, 0.63)</w:t>
            </w:r>
          </w:p>
        </w:tc>
      </w:tr>
      <w:tr w14:paraId="55F01AD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3853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357B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3, 0.9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EAE1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81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E3E7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83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27FF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05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69E4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11, 0.35)</w:t>
            </w:r>
          </w:p>
        </w:tc>
      </w:tr>
      <w:tr w14:paraId="6FDC7C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53094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3D073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15, 0.00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91B58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87, 0.41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97334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73, 0.79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100CB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01, 0.34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93F7A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60, 0.43)</w:t>
            </w:r>
          </w:p>
        </w:tc>
      </w:tr>
    </w:tbl>
    <w:p w14:paraId="35EB77A9">
      <w:pPr>
        <w:rPr>
          <w:rFonts w:hint="default" w:eastAsiaTheme="minorEastAsia"/>
          <w:lang w:val="en-US" w:eastAsia="zh-CN"/>
        </w:rPr>
      </w:pPr>
    </w:p>
    <w:p w14:paraId="61EB28E1">
      <w:pPr>
        <w:rPr>
          <w:rFonts w:hint="default" w:eastAsiaTheme="minorEastAsia"/>
          <w:lang w:val="en-US" w:eastAsia="zh-CN"/>
        </w:rPr>
      </w:pPr>
    </w:p>
    <w:p w14:paraId="4B155DC8">
      <w:pPr>
        <w:rPr>
          <w:rFonts w:hint="default" w:eastAsiaTheme="minorEastAsia"/>
          <w:lang w:val="en-US" w:eastAsia="zh-CN"/>
        </w:rPr>
      </w:pPr>
    </w:p>
    <w:p w14:paraId="2A19FF85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034DA452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2</w:t>
      </w:r>
    </w:p>
    <w:p w14:paraId="3FDDB21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6" o:spt="75" type="#_x0000_t75" style="height:15pt;width:2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</w:p>
    <w:p w14:paraId="4BF05E85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34B726B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064B74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C8A8C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F0688A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5A55D6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A738F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8315D5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25DB5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01F5F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47A6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03, 0.82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5BAC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1, 0.70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0AD4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2, 0.65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AB14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40, 0.08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9920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1, 0.63)</w:t>
            </w:r>
          </w:p>
        </w:tc>
      </w:tr>
      <w:tr w14:paraId="29D8BDD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F8B79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70A6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63, 0.7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B065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99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9EF5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26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17AC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5, 0.8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3680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98, 0.78)</w:t>
            </w:r>
          </w:p>
        </w:tc>
      </w:tr>
      <w:tr w14:paraId="09B94F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1C044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4A27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70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CC28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92, 0.6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84AD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40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A82F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48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51A9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0, 0.01)</w:t>
            </w:r>
          </w:p>
        </w:tc>
      </w:tr>
      <w:tr w14:paraId="3A15E0F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61CE1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2976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18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627C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24, 0.9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E3B0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09, 0.7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5AF0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2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309A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52, 0.42)</w:t>
            </w:r>
          </w:p>
        </w:tc>
      </w:tr>
      <w:tr w14:paraId="1D77D8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84AB4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1BEA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12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CA31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43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2868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93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6BE9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2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7A64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43, 0.15)</w:t>
            </w:r>
          </w:p>
        </w:tc>
      </w:tr>
      <w:tr w14:paraId="2B6DAB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5B54E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03A5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0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4A17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61, 0.8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84A4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68, 0.7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E1FC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2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2D1B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43, 0.48)</w:t>
            </w:r>
          </w:p>
        </w:tc>
      </w:tr>
      <w:tr w14:paraId="529B060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A17A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7592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05, 0.3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637E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2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ADD0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03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F8A9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03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80DB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60, 0.47)</w:t>
            </w:r>
          </w:p>
        </w:tc>
      </w:tr>
      <w:tr w14:paraId="10DDBD3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902D0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CA77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43, 0.1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5358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91, 0.1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0464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74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AA13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07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031E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59, 0.09)</w:t>
            </w:r>
          </w:p>
        </w:tc>
      </w:tr>
      <w:tr w14:paraId="7C2BC49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C14C3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2C79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99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E545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47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2CDC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8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77E0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32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1DE4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56, 0.96)</w:t>
            </w:r>
          </w:p>
        </w:tc>
      </w:tr>
      <w:tr w14:paraId="2BDFF70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53EAF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2DDA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55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50CB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39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0526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64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E3A2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38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0A85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66, 0.62)</w:t>
            </w:r>
          </w:p>
        </w:tc>
      </w:tr>
      <w:tr w14:paraId="512750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B7DE0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E706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03, 0.2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22A5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64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3871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60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2F9A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8, 0.4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8468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36, 0.38)</w:t>
            </w:r>
          </w:p>
        </w:tc>
      </w:tr>
      <w:tr w14:paraId="0485403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80DFB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28F0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01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76CA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7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E2BF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78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0A98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70, 0.1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DB46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98, 0.54)</w:t>
            </w:r>
          </w:p>
        </w:tc>
      </w:tr>
      <w:tr w14:paraId="4D1040D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D6546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03C0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63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188B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67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7C57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80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1D8E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25, 0.2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1357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47, 0.82)</w:t>
            </w:r>
          </w:p>
        </w:tc>
      </w:tr>
      <w:tr w14:paraId="3364F93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EE922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5144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71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076E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02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6B92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72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950F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31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AFAD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92, 0.23)</w:t>
            </w:r>
          </w:p>
        </w:tc>
      </w:tr>
      <w:tr w14:paraId="2E9D637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573E2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16D4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94, 0.3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FCE5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6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A1BD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2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D9C0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01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DCB2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51, 0.94)</w:t>
            </w:r>
          </w:p>
        </w:tc>
      </w:tr>
      <w:tr w14:paraId="32FD3EF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71EDA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0ABA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68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50B1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0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40A5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7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C73D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23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3C32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80, 0.34)</w:t>
            </w:r>
          </w:p>
        </w:tc>
      </w:tr>
      <w:tr w14:paraId="1A4967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477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9390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91, 0.3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D830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0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1920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77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890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21, 0.2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F424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42, 0.27)</w:t>
            </w:r>
          </w:p>
        </w:tc>
      </w:tr>
      <w:tr w14:paraId="32320D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91152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61C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1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086E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82, 0.3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A2AC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63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9A91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2, 0.6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4D80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48, 0.28)</w:t>
            </w:r>
          </w:p>
        </w:tc>
      </w:tr>
      <w:tr w14:paraId="4D10BA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14411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5EB1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73, 0.1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E66D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2, 0.6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32C8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52, 0.3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0920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39, 0.0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18DE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2, 0.15)</w:t>
            </w:r>
          </w:p>
        </w:tc>
      </w:tr>
      <w:tr w14:paraId="68A1E7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F0AE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7306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2, 0.9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9699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8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4C35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25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137E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38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277F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0, 0.04)</w:t>
            </w:r>
          </w:p>
        </w:tc>
      </w:tr>
      <w:tr w14:paraId="2167C63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BE680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00E1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15, 0.9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8601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98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A0E8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31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5347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85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5907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9, 0.58)</w:t>
            </w:r>
          </w:p>
        </w:tc>
      </w:tr>
      <w:tr w14:paraId="136819F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7C1E81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7C402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88, 0.21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E3C93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55, 0.5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49E40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6, 0.20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CDC0E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08, 0.18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37CF7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06, 0.96)</w:t>
            </w:r>
          </w:p>
        </w:tc>
      </w:tr>
    </w:tbl>
    <w:p w14:paraId="6CDD943B">
      <w:pPr>
        <w:rPr>
          <w:rFonts w:hint="default" w:eastAsiaTheme="minorEastAsia"/>
          <w:lang w:val="en-US" w:eastAsia="zh-CN"/>
        </w:rPr>
      </w:pPr>
    </w:p>
    <w:p w14:paraId="089A24B4">
      <w:pPr>
        <w:rPr>
          <w:rFonts w:hint="default" w:eastAsiaTheme="minorEastAsia"/>
          <w:lang w:val="en-US" w:eastAsia="zh-CN"/>
        </w:rPr>
      </w:pPr>
    </w:p>
    <w:p w14:paraId="58B4A1D2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66640DE9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3</w:t>
      </w:r>
    </w:p>
    <w:p w14:paraId="0D15E5F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7" o:spt="75" type="#_x0000_t75" style="height:15pt;width:2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</w:p>
    <w:p w14:paraId="47431061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56AB29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72499D3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01689B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939F68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2D7997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67C880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B5EAB4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1D940C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52606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11AA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88, 0.7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265D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84, 0.55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B197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42, 0.12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5BB2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74, 0.63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7A7E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58, 0.01)</w:t>
            </w:r>
          </w:p>
        </w:tc>
      </w:tr>
      <w:tr w14:paraId="7BB7807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4FFCA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BC55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88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2707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64, 0.1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E489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8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E31C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31, 0.9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1D09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50, 0.18)</w:t>
            </w:r>
          </w:p>
        </w:tc>
      </w:tr>
      <w:tr w14:paraId="44F5A9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FCEEF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8A6A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91, 0.4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FFA5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65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8C03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80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969F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47, 0.6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ED6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87, 0.34)</w:t>
            </w:r>
          </w:p>
        </w:tc>
      </w:tr>
      <w:tr w14:paraId="53EF620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53EDC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DD1C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75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1AD5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61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DBFA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5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2CA8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65, 0.0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B30B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08, 0.93)</w:t>
            </w:r>
          </w:p>
        </w:tc>
      </w:tr>
      <w:tr w14:paraId="69C1591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5F869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09F3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74, 0.7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296E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32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4A21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59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F1E8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08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0F67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2, 0.36)</w:t>
            </w:r>
          </w:p>
        </w:tc>
      </w:tr>
      <w:tr w14:paraId="0D03D4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575A2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C75D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58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3019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59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174A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48, 0.3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B015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64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95A4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52, 0.21)</w:t>
            </w:r>
          </w:p>
        </w:tc>
      </w:tr>
      <w:tr w14:paraId="2EA8599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801C7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0A55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25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F742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84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794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58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79C6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85, 0.3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E122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9, 0.82)</w:t>
            </w:r>
          </w:p>
        </w:tc>
      </w:tr>
      <w:tr w14:paraId="384C978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1D5F2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27AB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1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2826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84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876E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1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AACD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86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2E67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4, 0.04)</w:t>
            </w:r>
          </w:p>
        </w:tc>
      </w:tr>
      <w:tr w14:paraId="4B8A75C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91009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4505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40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EC60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30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DEA8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43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583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98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8A4D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14, 0.69)</w:t>
            </w:r>
          </w:p>
        </w:tc>
      </w:tr>
      <w:tr w14:paraId="5648F2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56A30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4697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24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7F6F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00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9DC6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74, 0.9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701D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33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84AD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68, 0.75)</w:t>
            </w:r>
          </w:p>
        </w:tc>
      </w:tr>
      <w:tr w14:paraId="2163072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04F66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64CC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80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12D1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19, 0.0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1BD6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01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216E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53, 0.0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BBE8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41, 0.95)</w:t>
            </w:r>
          </w:p>
        </w:tc>
      </w:tr>
      <w:tr w14:paraId="4589369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BF7E5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7B03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58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8888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99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8AC5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13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B215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0, 0.4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79C9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9, 0.52)</w:t>
            </w:r>
          </w:p>
        </w:tc>
      </w:tr>
      <w:tr w14:paraId="60AED3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9598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A6A3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67, 0.7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50F5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4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E020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88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89EF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52, 0.2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254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7, 0.75)</w:t>
            </w:r>
          </w:p>
        </w:tc>
      </w:tr>
      <w:tr w14:paraId="4E8528B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43B1F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92CB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17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2BF9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68, 0.8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EA93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32, 0.6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A1FF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01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0171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3, 0.30)</w:t>
            </w:r>
          </w:p>
        </w:tc>
      </w:tr>
      <w:tr w14:paraId="13A736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F825B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98F1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16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2E69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43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E307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40, 0.2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3C17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32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6254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3, 0.74)</w:t>
            </w:r>
          </w:p>
        </w:tc>
      </w:tr>
      <w:tr w14:paraId="7CA7D7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9BC40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C7A5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7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0CC9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08, 0.0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EE2A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0, 0.2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B064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31, 0.0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E836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36, 0.89)</w:t>
            </w:r>
          </w:p>
        </w:tc>
      </w:tr>
      <w:tr w14:paraId="37D887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466BD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9935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76, 0.1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28F5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3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52E2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1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D62F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49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D413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49, 0.77)</w:t>
            </w:r>
          </w:p>
        </w:tc>
      </w:tr>
      <w:tr w14:paraId="28F5B60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0B2A3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08A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05, 0.2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8485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42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C312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32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A778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5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A805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8, 0.26)</w:t>
            </w:r>
          </w:p>
        </w:tc>
      </w:tr>
      <w:tr w14:paraId="6A233C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68005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DBF5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41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CE14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57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BF2D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94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7089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45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E759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2, 0.86)</w:t>
            </w:r>
          </w:p>
        </w:tc>
      </w:tr>
      <w:tr w14:paraId="29B4398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6E08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E75E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36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1FAD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9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C7F5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1, 0.1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49B8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9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BEF0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17, 0.46)</w:t>
            </w:r>
          </w:p>
        </w:tc>
      </w:tr>
      <w:tr w14:paraId="16D7E6A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8D184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776D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1, 0.6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4EFC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85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7ECF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9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C2D6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84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64EB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23, 0.38)</w:t>
            </w:r>
          </w:p>
        </w:tc>
      </w:tr>
      <w:tr w14:paraId="59ABF9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1567A7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D804C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5, 0.21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E3542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57, 0.84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70104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5, 0.02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F1D08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37, 0.42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1ED7F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75, 0.38)</w:t>
            </w:r>
          </w:p>
        </w:tc>
      </w:tr>
    </w:tbl>
    <w:p w14:paraId="02517207">
      <w:pPr>
        <w:rPr>
          <w:rFonts w:hint="default" w:eastAsiaTheme="minorEastAsia"/>
          <w:lang w:val="en-US" w:eastAsia="zh-CN"/>
        </w:rPr>
      </w:pPr>
    </w:p>
    <w:p w14:paraId="3E73C58D">
      <w:pPr>
        <w:rPr>
          <w:rFonts w:hint="default" w:eastAsiaTheme="minorEastAsia"/>
          <w:lang w:val="en-US" w:eastAsia="zh-CN"/>
        </w:rPr>
      </w:pPr>
    </w:p>
    <w:p w14:paraId="5CE8CE94">
      <w:pPr>
        <w:rPr>
          <w:rFonts w:hint="default" w:eastAsiaTheme="minorEastAsia"/>
          <w:lang w:val="en-US" w:eastAsia="zh-CN"/>
        </w:rPr>
      </w:pPr>
    </w:p>
    <w:p w14:paraId="6020E3A6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0FD1EC96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4</w:t>
      </w:r>
    </w:p>
    <w:p w14:paraId="054F2EE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8" o:spt="75" type="#_x0000_t75" style="height:15pt;width:2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</w:p>
    <w:p w14:paraId="1666EED9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C45930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4D0062E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A2608F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2099EE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315D2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D60DC3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5655CE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63C26A4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58A84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2451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0, 0.3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AE81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5, 0.53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10A8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73, 0.93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03F4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55, 0.52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BD7E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29, 0.53)</w:t>
            </w:r>
          </w:p>
        </w:tc>
      </w:tr>
      <w:tr w14:paraId="2420F07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30383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1C01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14, 0.1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82C1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91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5249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59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57A2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10, 0.9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BD05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6, 0.75)</w:t>
            </w:r>
          </w:p>
        </w:tc>
      </w:tr>
      <w:tr w14:paraId="75BD843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C7A60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631F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17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105B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59, 0.3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316A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13, 0.4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7ECE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23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9F7D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48, 0.25)</w:t>
            </w:r>
          </w:p>
        </w:tc>
      </w:tr>
      <w:tr w14:paraId="7ACBC9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B66A6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F87D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75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4D91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10, 0.9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53AD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4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509B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80, 0.3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9FB4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7, 0.92)</w:t>
            </w:r>
          </w:p>
        </w:tc>
      </w:tr>
      <w:tr w14:paraId="12A0DA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0DE4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7DF5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63, 0.5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2E4B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21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74A4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9, 0.0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CA98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10, 0.7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7B4C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06, 0.09)</w:t>
            </w:r>
          </w:p>
        </w:tc>
      </w:tr>
      <w:tr w14:paraId="0B099AD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2B785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5A54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89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14E8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11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5339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93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C1A3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92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006B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52, 0.08)</w:t>
            </w:r>
          </w:p>
        </w:tc>
      </w:tr>
      <w:tr w14:paraId="392EB36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CEF7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E980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86, 0.7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2953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82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2091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11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5EF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14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C924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26, 0.60)</w:t>
            </w:r>
          </w:p>
        </w:tc>
      </w:tr>
      <w:tr w14:paraId="2228235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4CE6A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93EB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1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700C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6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91D8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61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1072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4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F03B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44, 0.52)</w:t>
            </w:r>
          </w:p>
        </w:tc>
      </w:tr>
      <w:tr w14:paraId="4405E5F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130D2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88B7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7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0E64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1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0741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43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4566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43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A90D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8, 0.05)</w:t>
            </w:r>
          </w:p>
        </w:tc>
      </w:tr>
      <w:tr w14:paraId="3FB9A5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9AC0D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CF95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92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A753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40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D619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21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DFFC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16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0641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07, 0.07)</w:t>
            </w:r>
          </w:p>
        </w:tc>
      </w:tr>
      <w:tr w14:paraId="0F2C830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D072C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20F8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53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2169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23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F03B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58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3426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40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E3E5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1, 0.55)</w:t>
            </w:r>
          </w:p>
        </w:tc>
      </w:tr>
      <w:tr w14:paraId="460069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9B2BC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0C46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1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BE12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07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994E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62, 0.3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F1F7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0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4DEC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5, 0.33)</w:t>
            </w:r>
          </w:p>
        </w:tc>
      </w:tr>
      <w:tr w14:paraId="4D5BF1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4F464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BCFE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7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415F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50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359C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12, 0.3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32AB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04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6DF3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59, 0.99)</w:t>
            </w:r>
          </w:p>
        </w:tc>
      </w:tr>
      <w:tr w14:paraId="15AB06E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C27CE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3E9B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95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BC35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16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2E1C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5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0E75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95, 0.8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66B8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7, 0.53)</w:t>
            </w:r>
          </w:p>
        </w:tc>
      </w:tr>
      <w:tr w14:paraId="09912A7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20D90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0D9B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75, 0.7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BC0E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6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797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51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E507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3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5229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58, 0.48)</w:t>
            </w:r>
          </w:p>
        </w:tc>
      </w:tr>
      <w:tr w14:paraId="5A380B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BD174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0ED7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78, 0.3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29F8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33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F6C2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94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C467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00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C43F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4, 0.32)</w:t>
            </w:r>
          </w:p>
        </w:tc>
      </w:tr>
      <w:tr w14:paraId="4A4576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A8A03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2CA6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6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31F5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94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0EFC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0, 0.9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CB94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8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BE78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7, 0.31)</w:t>
            </w:r>
          </w:p>
        </w:tc>
      </w:tr>
      <w:tr w14:paraId="74D30E3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E89B1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CB3A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6, 0.9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DFEC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75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F350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92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8974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4, 0.7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2AD7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80, 0.94)</w:t>
            </w:r>
          </w:p>
        </w:tc>
      </w:tr>
      <w:tr w14:paraId="3AFE9FD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6AF5F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F05A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9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1597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97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AB46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45, 0.1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631E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33, 0.5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9AEE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8, 0.44)</w:t>
            </w:r>
          </w:p>
        </w:tc>
      </w:tr>
      <w:tr w14:paraId="0B0639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D6758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8F22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0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7EF2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0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76D5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08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3C2A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65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BFEE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06, 0.51)</w:t>
            </w:r>
          </w:p>
        </w:tc>
      </w:tr>
      <w:tr w14:paraId="7D1DB1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F7A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BDD8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05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C393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54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D821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21, 0.9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3B84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40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33CC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99, 0.26)</w:t>
            </w:r>
          </w:p>
        </w:tc>
      </w:tr>
      <w:tr w14:paraId="5A2062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ACEC4F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8241F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55, 0.65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61D4D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01, 0.86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1CFC6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60, 0.47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99638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0, 0.63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BEAA8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9, 0.09)</w:t>
            </w:r>
          </w:p>
        </w:tc>
      </w:tr>
    </w:tbl>
    <w:p w14:paraId="7FAFCC9E">
      <w:pPr>
        <w:rPr>
          <w:rFonts w:hint="default" w:eastAsiaTheme="minorEastAsia"/>
          <w:lang w:val="en-US" w:eastAsia="zh-CN"/>
        </w:rPr>
      </w:pPr>
    </w:p>
    <w:p w14:paraId="41ADC476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02D0EC11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5</w:t>
      </w:r>
    </w:p>
    <w:p w14:paraId="47B192FA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39" o:spt="75" type="#_x0000_t75" style="height:15pt;width:20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</w:p>
    <w:p w14:paraId="1984425B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5A86B2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4DCE9C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E6BC1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84844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43180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A951E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06E1A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5</w:t>
            </w:r>
          </w:p>
        </w:tc>
      </w:tr>
      <w:tr w14:paraId="021854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7344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7C92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62, 0.76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24AE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20, 0.17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CF04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99, 0.1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9065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5, 0.95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70D8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18, 0.15)</w:t>
            </w:r>
          </w:p>
        </w:tc>
      </w:tr>
      <w:tr w14:paraId="293F29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D994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0589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34, 0.7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19BB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73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5B87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80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0F52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51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A61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71, 0.29)</w:t>
            </w:r>
          </w:p>
        </w:tc>
      </w:tr>
      <w:tr w14:paraId="259CA16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959E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5888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79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BC73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29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D694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4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AC0E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45, 0.4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3A46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24, 0.56)</w:t>
            </w:r>
          </w:p>
        </w:tc>
      </w:tr>
      <w:tr w14:paraId="41FA1E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5B6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E89F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47, 0.1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071B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69, 0.0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6B56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5, 0.0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30B9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6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1F6B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45, 0.78)</w:t>
            </w:r>
          </w:p>
        </w:tc>
      </w:tr>
      <w:tr w14:paraId="6E3200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B64D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5B7F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28, 0.7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44B3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08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97D8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1.00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B4F0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66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DC72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50, 0.73)</w:t>
            </w:r>
          </w:p>
        </w:tc>
      </w:tr>
      <w:tr w14:paraId="1217AF1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BDDF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D59E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02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8DFC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97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83A7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2, 0.0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A31D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65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8F8B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2, 0.83)</w:t>
            </w:r>
          </w:p>
        </w:tc>
      </w:tr>
      <w:tr w14:paraId="7815955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42A3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E747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55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B2B0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01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835C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31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297E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0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480B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03, 0.06)</w:t>
            </w:r>
          </w:p>
        </w:tc>
      </w:tr>
      <w:tr w14:paraId="3AE6C22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E7B8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A727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2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FE37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30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1691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25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97BE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82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D896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66, 0.61)</w:t>
            </w:r>
          </w:p>
        </w:tc>
      </w:tr>
      <w:tr w14:paraId="012E258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F9B0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72FD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2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A902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58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F0E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91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00B7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50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D452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24, 0.68)</w:t>
            </w:r>
          </w:p>
        </w:tc>
      </w:tr>
      <w:tr w14:paraId="71C58B5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3561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0401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88, 0.8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195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19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F570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1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A116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68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C508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45, 0.60)</w:t>
            </w:r>
          </w:p>
        </w:tc>
      </w:tr>
      <w:tr w14:paraId="1BD9AF9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DB72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452D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57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4757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41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09D8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52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EA6F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31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FC95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7, 0.45)</w:t>
            </w:r>
          </w:p>
        </w:tc>
      </w:tr>
      <w:tr w14:paraId="49A3BA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6786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156A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03, 0.4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9E1D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1.00, 0.15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008B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28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13C6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2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5A86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45, 0.95)</w:t>
            </w:r>
          </w:p>
        </w:tc>
      </w:tr>
      <w:tr w14:paraId="7D29DC1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3290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DB5B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11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69E6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1, 0.4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48D1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5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43F2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2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2177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83, 0.08)</w:t>
            </w:r>
          </w:p>
        </w:tc>
      </w:tr>
      <w:tr w14:paraId="443ACA2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4268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487F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85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1E36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0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4E7D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21, 0.6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FF9A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35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EFD7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88, 0.35)</w:t>
            </w:r>
          </w:p>
        </w:tc>
      </w:tr>
      <w:tr w14:paraId="1EC109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0F6F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3254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42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F335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8, 0.8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3BB1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5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8C1F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2, 0.2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64F4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06, 0.54)</w:t>
            </w:r>
          </w:p>
        </w:tc>
      </w:tr>
      <w:tr w14:paraId="652D7D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F616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1E72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63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192A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47, 0.3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E8C0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0, 0.2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FCAC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46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6947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2, 0.22)</w:t>
            </w:r>
          </w:p>
        </w:tc>
      </w:tr>
      <w:tr w14:paraId="04639A5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6C4C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4846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73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6497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0, 0.3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6CFB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55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203F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5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B4C7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01, 0.97)</w:t>
            </w:r>
          </w:p>
        </w:tc>
      </w:tr>
      <w:tr w14:paraId="6884FEE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A2A9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5F4C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0, 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D914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42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E82A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23, 0.2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D60B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3, 0.8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0033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97, 0.70)</w:t>
            </w:r>
          </w:p>
        </w:tc>
      </w:tr>
      <w:tr w14:paraId="0309C7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7843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809A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1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CDC6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13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213B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01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81A2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2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F87E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75, 0.42)</w:t>
            </w:r>
          </w:p>
        </w:tc>
      </w:tr>
      <w:tr w14:paraId="51C0F9A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57BA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BA67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28, 0.5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3EA0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69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9EDA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71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029C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65, 0.1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E6E0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7, 0.90)</w:t>
            </w:r>
          </w:p>
        </w:tc>
      </w:tr>
      <w:tr w14:paraId="0B36B8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51E3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73CC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2, 0.9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0408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9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5964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45, 0.1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5EA7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75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76A4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38, 0.90)</w:t>
            </w:r>
          </w:p>
        </w:tc>
      </w:tr>
      <w:tr w14:paraId="03810C8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D469E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5BFA6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52, 0.17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CAC38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11, 0.2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C6E0B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58, 0.25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82D5F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32, 0.03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36A44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21, 0.06)</w:t>
            </w:r>
          </w:p>
        </w:tc>
      </w:tr>
    </w:tbl>
    <w:p w14:paraId="52B64EC9">
      <w:pPr>
        <w:rPr>
          <w:rFonts w:hint="default" w:eastAsiaTheme="minorEastAsia"/>
          <w:lang w:val="en-US" w:eastAsia="zh-CN"/>
        </w:rPr>
      </w:pPr>
    </w:p>
    <w:p w14:paraId="157C157C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31F06BD8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6</w:t>
      </w:r>
    </w:p>
    <w:p w14:paraId="5D68172F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0" o:spt="75" type="#_x0000_t75" style="height:15pt;width:20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</w:p>
    <w:p w14:paraId="28C9E669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038FADA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5710222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71C8A0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642DC1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D001E4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CA8AA7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C15B10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29B30AD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D3DC5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DC1A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8, 0.45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1459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9, 0.35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912E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6, 0.0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FF74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2, 0.91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E2B1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8, 0.50)</w:t>
            </w:r>
          </w:p>
        </w:tc>
      </w:tr>
      <w:tr w14:paraId="7A6833C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4203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6032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6, 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6037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03, 0.9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315C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46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07F5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1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2D86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21, 0.96)</w:t>
            </w:r>
          </w:p>
        </w:tc>
      </w:tr>
      <w:tr w14:paraId="505987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09E68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1B66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72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5397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6, 0.6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BE1E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5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8573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70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46BC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0, 0.40)</w:t>
            </w:r>
          </w:p>
        </w:tc>
      </w:tr>
      <w:tr w14:paraId="5A96DE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9D5F3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6FB99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20, 0.0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43A4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1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99C2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0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FCC5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92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48B3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9, 0.48)</w:t>
            </w:r>
          </w:p>
        </w:tc>
      </w:tr>
      <w:tr w14:paraId="7E69CE3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7A46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27D8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04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9033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6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7D6E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46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F786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AAA9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4, 0.82)</w:t>
            </w:r>
          </w:p>
        </w:tc>
      </w:tr>
      <w:tr w14:paraId="52666E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84C5C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355C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65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2436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6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26CC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8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B9B5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7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53D5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2, 0.22)</w:t>
            </w:r>
          </w:p>
        </w:tc>
      </w:tr>
      <w:tr w14:paraId="453AEBF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A6EF9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6AEB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2, 0.4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852A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58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92F4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74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DF9A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8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D40A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46, 0.52)</w:t>
            </w:r>
          </w:p>
        </w:tc>
      </w:tr>
      <w:tr w14:paraId="42DC15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A7F4D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427D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75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8E6B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59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4A16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9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7EF0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2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5963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40, 0.31)</w:t>
            </w:r>
          </w:p>
        </w:tc>
      </w:tr>
      <w:tr w14:paraId="7923DF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11D41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E774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62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CB2E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6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B337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95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686A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3, 0.3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B903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05, 0.81)</w:t>
            </w:r>
          </w:p>
        </w:tc>
      </w:tr>
      <w:tr w14:paraId="789FE71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FB6B2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307D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3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CF90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41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8656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60, 0.3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C083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4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1879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74, 0.56)</w:t>
            </w:r>
          </w:p>
        </w:tc>
      </w:tr>
      <w:tr w14:paraId="33BA27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F4F60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3E5B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15, 0.1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551E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42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AEDA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9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EF74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08, 0.0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8CC4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48, 0.29)</w:t>
            </w:r>
          </w:p>
        </w:tc>
      </w:tr>
      <w:tr w14:paraId="4470414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0ACBA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14B3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50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2A39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70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104F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61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4D34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60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20F4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53, 0.80)</w:t>
            </w:r>
          </w:p>
        </w:tc>
      </w:tr>
      <w:tr w14:paraId="640B2D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7A6E9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A516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09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0A18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24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B862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18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9AF2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46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983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43, 0.63)</w:t>
            </w:r>
          </w:p>
        </w:tc>
      </w:tr>
      <w:tr w14:paraId="53596E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827DF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3D24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3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F166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45, 0.7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5D39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8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D89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90, 0.1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67BC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20, 0.03)</w:t>
            </w:r>
          </w:p>
        </w:tc>
      </w:tr>
      <w:tr w14:paraId="2BA1047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28E1F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FD34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59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6B63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7, 0.7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2D47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77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6BBE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58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0558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1, 0.02)</w:t>
            </w:r>
          </w:p>
        </w:tc>
      </w:tr>
      <w:tr w14:paraId="0156BD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2C0C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FC12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16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9DF5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92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C4DC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9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DC11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3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64AE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69, 0.44)</w:t>
            </w:r>
          </w:p>
        </w:tc>
      </w:tr>
      <w:tr w14:paraId="4963317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BD539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DA44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5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272B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6, 0.0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AD4D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6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33A2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4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2092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02, 0.36)</w:t>
            </w:r>
          </w:p>
        </w:tc>
      </w:tr>
      <w:tr w14:paraId="4A6AA2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6F10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69E0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83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66F2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F295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6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C125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38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4198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0, 0.36)</w:t>
            </w:r>
          </w:p>
        </w:tc>
      </w:tr>
      <w:tr w14:paraId="775277E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9EE95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EF6B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0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FC2A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02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B127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62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A0CE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8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13CF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8, 0.10)</w:t>
            </w:r>
          </w:p>
        </w:tc>
      </w:tr>
      <w:tr w14:paraId="6697C6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27FEA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B2D9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1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E4B2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9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05F3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22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51F0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33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3A9C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30, 0.28)</w:t>
            </w:r>
          </w:p>
        </w:tc>
      </w:tr>
      <w:tr w14:paraId="357A902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09A29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238D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26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D11F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80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34BA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58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D5FC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0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F499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01, 0.19)</w:t>
            </w:r>
          </w:p>
        </w:tc>
      </w:tr>
      <w:tr w14:paraId="1616711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253D1B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F1911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7, 0.64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DD9FB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31, 0.49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6AFBC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61, 0.78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24CCA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42, 0.31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12E1D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5, 0.71)</w:t>
            </w:r>
          </w:p>
        </w:tc>
      </w:tr>
    </w:tbl>
    <w:p w14:paraId="18CA2252">
      <w:pPr>
        <w:rPr>
          <w:rFonts w:hint="default" w:eastAsiaTheme="minorEastAsia"/>
          <w:lang w:val="en-US" w:eastAsia="zh-CN"/>
        </w:rPr>
      </w:pPr>
    </w:p>
    <w:p w14:paraId="139EDC20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16061D8B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7</w:t>
      </w:r>
    </w:p>
    <w:p w14:paraId="0EC802D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1" o:spt="75" type="#_x0000_t75" style="height:15pt;width:20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</w:p>
    <w:p w14:paraId="415C6023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40A93B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75E9F5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4D7B24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142319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489A07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5A8E70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4AF217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2D343B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135CF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E0DC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8, 0.45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7895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9, 0.35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80CF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6, 0.0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2035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2, 0.91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66D7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8, 0.50)</w:t>
            </w:r>
          </w:p>
        </w:tc>
      </w:tr>
      <w:tr w14:paraId="343BC6E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C06F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F1DB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6, 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B52D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03, 0.9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4FD8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46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2C39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1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4EBA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21, 0.96)</w:t>
            </w:r>
          </w:p>
        </w:tc>
      </w:tr>
      <w:tr w14:paraId="7080A10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F2979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28A7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72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96C4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6, 0.6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C058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5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0A66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70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EE77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0, 0.40)</w:t>
            </w:r>
          </w:p>
        </w:tc>
      </w:tr>
      <w:tr w14:paraId="701FF91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34193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8155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20, 0.0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52C4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1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7014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0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6F0B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92, 0.6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4C71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9, 0.48)</w:t>
            </w:r>
          </w:p>
        </w:tc>
      </w:tr>
      <w:tr w14:paraId="5D58D4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6DB54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2E22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04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6B55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6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B45B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46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46A6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901A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4, 0.82)</w:t>
            </w:r>
          </w:p>
        </w:tc>
      </w:tr>
      <w:tr w14:paraId="19EDB1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63F2D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4E5B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65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3127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6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1B64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8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C063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7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1B0B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2, 0.22)</w:t>
            </w:r>
          </w:p>
        </w:tc>
      </w:tr>
      <w:tr w14:paraId="45737CB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2B749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2121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2, 0.4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7181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58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6EB2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74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29F9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8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6C24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46, 0.52)</w:t>
            </w:r>
          </w:p>
        </w:tc>
      </w:tr>
      <w:tr w14:paraId="6A34A7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FD430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5F9C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75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28A5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59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5A75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9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DD00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2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14C4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40, 0.31)</w:t>
            </w:r>
          </w:p>
        </w:tc>
      </w:tr>
      <w:tr w14:paraId="423D26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994BD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BE4F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62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DA9E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6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2325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95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D47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3, 0.3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AAFA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05, 0.81)</w:t>
            </w:r>
          </w:p>
        </w:tc>
      </w:tr>
      <w:tr w14:paraId="7F8D21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6CA4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5DDD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3, 0.8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2926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41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018B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60, 0.3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35FD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4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6583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74, 0.56)</w:t>
            </w:r>
          </w:p>
        </w:tc>
      </w:tr>
      <w:tr w14:paraId="61477D1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FA49F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CEC9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15, 0.1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EC7F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42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3A32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9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2262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08, 0.0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4587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48, 0.29)</w:t>
            </w:r>
          </w:p>
        </w:tc>
      </w:tr>
      <w:tr w14:paraId="2A90CD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26334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08D6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50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56D8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70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BEBD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61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8EA6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60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2036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53, 0.80)</w:t>
            </w:r>
          </w:p>
        </w:tc>
      </w:tr>
      <w:tr w14:paraId="11A5267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1B03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8CA1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09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B495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24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814C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18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4958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46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9FBD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43, 0.63)</w:t>
            </w:r>
          </w:p>
        </w:tc>
      </w:tr>
      <w:tr w14:paraId="225C2FC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88BF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C700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3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2F50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45, 0.7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49C0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8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7540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90, 0.1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72F8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20, 0.03)</w:t>
            </w:r>
          </w:p>
        </w:tc>
      </w:tr>
      <w:tr w14:paraId="481D96E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A412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75A9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59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F8A2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7, 0.7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7716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77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693D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58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C9ED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1, 0.02)</w:t>
            </w:r>
          </w:p>
        </w:tc>
      </w:tr>
      <w:tr w14:paraId="131878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377F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05FA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16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2940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92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F583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9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F0E1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3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F1C9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69, 0.44)</w:t>
            </w:r>
          </w:p>
        </w:tc>
      </w:tr>
      <w:tr w14:paraId="1457A0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00441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7CEC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5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A23E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6, 0.0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C89D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6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9418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4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8213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02, 0.36)</w:t>
            </w:r>
          </w:p>
        </w:tc>
      </w:tr>
      <w:tr w14:paraId="70DA6B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0545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5B1A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83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32D1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33D9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6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1498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38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1737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0, 0.36)</w:t>
            </w:r>
          </w:p>
        </w:tc>
      </w:tr>
      <w:tr w14:paraId="036ACF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9DF6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E85E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0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A4F5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02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AE65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62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1B5E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8, 0.1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30A8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38, 0.10)</w:t>
            </w:r>
          </w:p>
        </w:tc>
      </w:tr>
      <w:tr w14:paraId="59B646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58195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7A47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1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F63D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9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1ACD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22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2D66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33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CB2C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30, 0.28)</w:t>
            </w:r>
          </w:p>
        </w:tc>
      </w:tr>
      <w:tr w14:paraId="4D90BB5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B8CE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CC83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26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3FF5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80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EEE2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58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768C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0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DD2B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01, 0.19)</w:t>
            </w:r>
          </w:p>
        </w:tc>
      </w:tr>
      <w:tr w14:paraId="1FAB15E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66749A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11B0B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7, 0.64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DE6AD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31, 0.49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D1F71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61, 0.78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A3DF1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42, 0.31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E1E50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5, 0.71)</w:t>
            </w:r>
          </w:p>
        </w:tc>
      </w:tr>
    </w:tbl>
    <w:p w14:paraId="26D62784">
      <w:pPr>
        <w:rPr>
          <w:rFonts w:hint="default" w:eastAsiaTheme="minorEastAsia"/>
          <w:lang w:val="en-US" w:eastAsia="zh-CN"/>
        </w:rPr>
      </w:pPr>
    </w:p>
    <w:p w14:paraId="7B95BA64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1267ED33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8</w:t>
      </w:r>
    </w:p>
    <w:p w14:paraId="1ED7A9A0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2" o:spt="75" type="#_x0000_t75" style="height:15pt;width:2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</w:p>
    <w:p w14:paraId="4893319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2F1C2EE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90D2EA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ED426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93C796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4138F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DADDBD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574AFB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81071B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E20C2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AA29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2, 0.1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4938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00, 0.53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20BC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64, 0.67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DAF9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1, 0.1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8CBD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12, 0.87)</w:t>
            </w:r>
          </w:p>
        </w:tc>
      </w:tr>
      <w:tr w14:paraId="4E0947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50F56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4EB3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13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9192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46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EAF4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64, 0.6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67B9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36, 0.5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8E88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74, 0.04)</w:t>
            </w:r>
          </w:p>
        </w:tc>
      </w:tr>
      <w:tr w14:paraId="6AB179C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176F4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4532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6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42D7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14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94EB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47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0D8C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04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1284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48, 0.39)</w:t>
            </w:r>
          </w:p>
        </w:tc>
      </w:tr>
      <w:tr w14:paraId="40A30A4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AC7A8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AD52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28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2F55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4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3810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06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442D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41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7A99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26, 0.09)</w:t>
            </w:r>
          </w:p>
        </w:tc>
      </w:tr>
      <w:tr w14:paraId="1B7D17D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2B5F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AE4D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65, 0.4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95F9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43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3888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00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84A8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43, 0.0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ECA1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29, 0.85)</w:t>
            </w:r>
          </w:p>
        </w:tc>
      </w:tr>
      <w:tr w14:paraId="3527C22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68EBD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D71E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6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B4D3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03, 0.4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6A3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24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1DE4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74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9048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9, 0.86)</w:t>
            </w:r>
          </w:p>
        </w:tc>
      </w:tr>
      <w:tr w14:paraId="3E0DEA7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31FA7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BD2F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55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5AC4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27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1AB6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18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3A5E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24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E4A9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44, 0.11)</w:t>
            </w:r>
          </w:p>
        </w:tc>
      </w:tr>
      <w:tr w14:paraId="557DDE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D85B4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60C2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87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832C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84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6B07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73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E1F2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5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D27E3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6, 0.01)</w:t>
            </w:r>
          </w:p>
        </w:tc>
      </w:tr>
      <w:tr w14:paraId="71CA13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882EA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F54C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6, 0.9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A6FC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27, 0.9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8AAF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18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DBC9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6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7B45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68, 0.51)</w:t>
            </w:r>
          </w:p>
        </w:tc>
      </w:tr>
      <w:tr w14:paraId="19F4DC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30410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572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85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CD3A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43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A6C8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5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6A75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25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6DDF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97, 0.33)</w:t>
            </w:r>
          </w:p>
        </w:tc>
      </w:tr>
      <w:tr w14:paraId="2D246C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C65F8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E6E8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04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C009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4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E041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6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7F99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01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43FE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65, 0.35)</w:t>
            </w:r>
          </w:p>
        </w:tc>
      </w:tr>
      <w:tr w14:paraId="0BEC94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B1706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7597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96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68D1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60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95E1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54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2562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5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6BEC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94, 0.79)</w:t>
            </w:r>
          </w:p>
        </w:tc>
      </w:tr>
      <w:tr w14:paraId="614D3CD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86557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D060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5, 0.5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572E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69, 0.6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5D66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6, 0.2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1C0D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4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53E7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97, 0.17)</w:t>
            </w:r>
          </w:p>
        </w:tc>
      </w:tr>
      <w:tr w14:paraId="4857E0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87E32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B592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28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2A60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78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E718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24, 0.6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7B6A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28, 0.4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8C54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0, 0.99)</w:t>
            </w:r>
          </w:p>
        </w:tc>
      </w:tr>
      <w:tr w14:paraId="07B70C2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7081E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B89F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30, 0.1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D9C0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10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DBFD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49, 0.2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9738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94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8C2B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0, 0.74)</w:t>
            </w:r>
          </w:p>
        </w:tc>
      </w:tr>
      <w:tr w14:paraId="597420D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BCC9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9E74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85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E42D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60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5273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6, 0.2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0E43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3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F126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3, 0.04)</w:t>
            </w:r>
          </w:p>
        </w:tc>
      </w:tr>
      <w:tr w14:paraId="371185A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C162B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FE08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39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A6DB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08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C6FD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87, 0.5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3003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44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3DAB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2, 0.35)</w:t>
            </w:r>
          </w:p>
        </w:tc>
      </w:tr>
      <w:tr w14:paraId="3138067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3FA76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3B82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0, 0.8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998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13, 0.9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2399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67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84B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16, 0.0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0CAD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95, 0.93)</w:t>
            </w:r>
          </w:p>
        </w:tc>
      </w:tr>
      <w:tr w14:paraId="4EC04A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201E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C703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66, 0.9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16F1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2, 0.4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3636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69, 0.2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7EC9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6, 0.9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C4D1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35, 0.61)</w:t>
            </w:r>
          </w:p>
        </w:tc>
      </w:tr>
      <w:tr w14:paraId="7B6BE0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3C2E9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FB00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76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64CE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7, 0.0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0134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85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0FEC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6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306B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49, 0.63)</w:t>
            </w:r>
          </w:p>
        </w:tc>
      </w:tr>
      <w:tr w14:paraId="22ED624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54696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B9A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90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2CF9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0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C3D9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67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70EE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44, 0.1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E5A9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82, 0.48)</w:t>
            </w:r>
          </w:p>
        </w:tc>
      </w:tr>
      <w:tr w14:paraId="570827A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6FB2EF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78691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14, 0.98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92609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5, 0.17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8E2AC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6, 0.23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6B95C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6, 0.01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C0192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49, 0.13)</w:t>
            </w:r>
          </w:p>
        </w:tc>
      </w:tr>
    </w:tbl>
    <w:p w14:paraId="0CC6D89E">
      <w:pPr>
        <w:rPr>
          <w:rFonts w:hint="default" w:eastAsiaTheme="minorEastAsia"/>
          <w:lang w:val="en-US" w:eastAsia="zh-CN"/>
        </w:rPr>
      </w:pPr>
    </w:p>
    <w:p w14:paraId="3EA2D291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F49FA55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19</w:t>
      </w:r>
    </w:p>
    <w:p w14:paraId="131AEED0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3" o:spt="75" type="#_x0000_t75" style="height:15pt;width:20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</w:p>
    <w:p w14:paraId="1F4F64F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4BF9EE8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33DA6C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61085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D3D85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92D32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0F16E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B68AF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A5</w:t>
            </w:r>
          </w:p>
        </w:tc>
      </w:tr>
      <w:tr w14:paraId="471E2C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00D3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85B3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21, 0.06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99D3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8, 0.29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B9C7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29, 0.79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CB6B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3, 0.92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36C9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0, 0.60)</w:t>
            </w:r>
          </w:p>
        </w:tc>
      </w:tr>
      <w:tr w14:paraId="45BDBC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D221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6F0F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24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FDDF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49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D44E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3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E8B3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22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4AB7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24, 0.45)</w:t>
            </w:r>
          </w:p>
        </w:tc>
      </w:tr>
      <w:tr w14:paraId="36ABA53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D8D9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8BBA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11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0B6D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06, 0.3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A015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00, 0.5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AE59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96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2EFB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00, 0.86)</w:t>
            </w:r>
          </w:p>
        </w:tc>
      </w:tr>
      <w:tr w14:paraId="6495BBE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C6A7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D2A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04, 0.3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1D2C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01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22AA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87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8776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4, 0.7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27F7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63, 0.94)</w:t>
            </w:r>
          </w:p>
        </w:tc>
      </w:tr>
      <w:tr w14:paraId="3C0675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0A4A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1667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1, 0.9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E4FE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23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10DE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49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D1A4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1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59FF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06, 0.83)</w:t>
            </w:r>
          </w:p>
        </w:tc>
      </w:tr>
      <w:tr w14:paraId="2D4EA1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B7CB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B492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88, 0.4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3FBC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47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9A95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66, 0.9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D3AB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5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F00E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69, 0.37)</w:t>
            </w:r>
          </w:p>
        </w:tc>
      </w:tr>
      <w:tr w14:paraId="58DE0EA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6291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1DC9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2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4A7E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2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7D5F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02, 0.9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724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8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3875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02, 0.84)</w:t>
            </w:r>
          </w:p>
        </w:tc>
      </w:tr>
      <w:tr w14:paraId="058AB71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4269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C9EC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39, 0.4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6F23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4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79BB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31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D353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7, 0.3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9805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29, 0.45)</w:t>
            </w:r>
          </w:p>
        </w:tc>
      </w:tr>
      <w:tr w14:paraId="2ADC83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44C0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44D6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0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0AA1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1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CC95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40, 0.7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FDF7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0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D8F0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08, 0.28)</w:t>
            </w:r>
          </w:p>
        </w:tc>
      </w:tr>
      <w:tr w14:paraId="220935A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F77D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D31A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18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F0DE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73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7C4F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9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3763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14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B97F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23, 0.11)</w:t>
            </w:r>
          </w:p>
        </w:tc>
      </w:tr>
      <w:tr w14:paraId="2151A6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BD50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B35B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84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9EC6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11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F351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33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3BB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53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CCE0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61, 0.57)</w:t>
            </w:r>
          </w:p>
        </w:tc>
      </w:tr>
      <w:tr w14:paraId="514B3E0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7A8C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D530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43, 0.6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87A9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85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D029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84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9DB9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76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FBB1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96, 0.22)</w:t>
            </w:r>
          </w:p>
        </w:tc>
      </w:tr>
      <w:tr w14:paraId="60346C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8D50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31B8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93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4E51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86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EFC7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16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95C3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76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E679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27, 0.27)</w:t>
            </w:r>
          </w:p>
        </w:tc>
      </w:tr>
      <w:tr w14:paraId="617AF90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3F3F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45A6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81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5D8E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13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D391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21, 0.7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1709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3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5977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20, 0.33)</w:t>
            </w:r>
          </w:p>
        </w:tc>
      </w:tr>
      <w:tr w14:paraId="798A6A5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8E3D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50C9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50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A537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67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DB75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12, 0.5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BF06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3, 0.4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36A5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17, 0.69)</w:t>
            </w:r>
          </w:p>
        </w:tc>
      </w:tr>
      <w:tr w14:paraId="0EEF9E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E0D7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45CB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18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1B1D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2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7190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39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F162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7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5B3F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96, 0.83)</w:t>
            </w:r>
          </w:p>
        </w:tc>
      </w:tr>
      <w:tr w14:paraId="6E31F98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BEAC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A5A8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16, 0.6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886F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44, 0.2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B1EA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71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9DA3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85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576C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98, 0.70)</w:t>
            </w:r>
          </w:p>
        </w:tc>
      </w:tr>
      <w:tr w14:paraId="519A711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DCDF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B48C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89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7BBB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24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A844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1, 0.0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D8A5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66, 0.2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E814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88, 0.79)</w:t>
            </w:r>
          </w:p>
        </w:tc>
      </w:tr>
      <w:tr w14:paraId="0171B51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273C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E203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39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9735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66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0A7D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82, 0.1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6CC20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1, 0.5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E329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3, 0.49)</w:t>
            </w:r>
          </w:p>
        </w:tc>
      </w:tr>
      <w:tr w14:paraId="58C448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CDF8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F6B3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0, 0.3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8640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62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3879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63, 0.5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14DF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96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B6D6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92, 0.94)</w:t>
            </w:r>
          </w:p>
        </w:tc>
      </w:tr>
      <w:tr w14:paraId="1174959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9621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79AB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68, 0.0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55A8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38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39DB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95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8977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41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B932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63, 0.90)</w:t>
            </w:r>
          </w:p>
        </w:tc>
      </w:tr>
      <w:tr w14:paraId="72AF71F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BC2DA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27648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58, 0.94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8B0C6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30, 0.40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6C47F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6, 0.28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3B1AB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5, 0.68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1D493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97, 0.81)</w:t>
            </w:r>
          </w:p>
        </w:tc>
      </w:tr>
    </w:tbl>
    <w:p w14:paraId="38776740">
      <w:pPr>
        <w:rPr>
          <w:rFonts w:hint="default" w:eastAsiaTheme="minorEastAsia"/>
          <w:lang w:val="en-US" w:eastAsia="zh-CN"/>
        </w:rPr>
      </w:pPr>
    </w:p>
    <w:p w14:paraId="29C04E10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16064C84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0</w:t>
      </w:r>
    </w:p>
    <w:p w14:paraId="01DF57BB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4" o:spt="75" type="#_x0000_t75" style="height:15pt;width:2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</w:p>
    <w:p w14:paraId="231038E7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3CF4B4A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11BF0EA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850F87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D44E5E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BEEC4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71D664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865EB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503908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5D362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3244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63, 0.85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5121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3, 0.23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F6D9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35, 0.75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F32B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51, 0.89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8D20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34, 0.72)</w:t>
            </w:r>
          </w:p>
        </w:tc>
      </w:tr>
      <w:tr w14:paraId="035C23D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683EB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CBBF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48, 0.5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658D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86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49C3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40, 0.7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A51C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80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F441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79, 0.73)</w:t>
            </w:r>
          </w:p>
        </w:tc>
      </w:tr>
      <w:tr w14:paraId="2417FA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B22A1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F890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2, 0.8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10A5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86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4F93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24, 0.3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20CA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63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4D42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89, 0.20)</w:t>
            </w:r>
          </w:p>
        </w:tc>
      </w:tr>
      <w:tr w14:paraId="7F0742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4E3B6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C5C7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33, 0.7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0DD7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0, 0.0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D113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30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05FF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54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CA49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72, 0.42)</w:t>
            </w:r>
          </w:p>
        </w:tc>
      </w:tr>
      <w:tr w14:paraId="1D160F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9B484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F0F6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50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77A0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56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8F52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0, 0.0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4F33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8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94BC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96, 0.71)</w:t>
            </w:r>
          </w:p>
        </w:tc>
      </w:tr>
      <w:tr w14:paraId="34B31E7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3B082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2AA4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63, 0.3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C641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72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3BDB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74, 0.1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5B3F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17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3C76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61, 0.93)</w:t>
            </w:r>
          </w:p>
        </w:tc>
      </w:tr>
      <w:tr w14:paraId="1384112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FD70B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F9EB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37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75F0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74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4384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18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C766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66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AAB8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67, 0.63)</w:t>
            </w:r>
          </w:p>
        </w:tc>
      </w:tr>
      <w:tr w14:paraId="176A569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3B09B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FBE7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2, 0.9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4FEB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86, 0.3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7E97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5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50C1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82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9EE8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3, 0.55)</w:t>
            </w:r>
          </w:p>
        </w:tc>
      </w:tr>
      <w:tr w14:paraId="4BC0EC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23AE5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D867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79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2D99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01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DEC1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95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0FD2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58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F307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48, 0.38)</w:t>
            </w:r>
          </w:p>
        </w:tc>
      </w:tr>
      <w:tr w14:paraId="43AA7D1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C2CF0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03EE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40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6908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21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C39D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46, 0.3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3257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01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B1B1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33, 0.99)</w:t>
            </w:r>
          </w:p>
        </w:tc>
      </w:tr>
      <w:tr w14:paraId="6D29DE8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F552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2B69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02, 0.7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8A5C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78, 0.2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2E02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23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4781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72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2E03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54, 0.23)</w:t>
            </w:r>
          </w:p>
        </w:tc>
      </w:tr>
      <w:tr w14:paraId="41DDDC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2DE56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E552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55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B338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76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645B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50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8CD3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96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470D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26, 0.84)</w:t>
            </w:r>
          </w:p>
        </w:tc>
      </w:tr>
      <w:tr w14:paraId="56EA345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C5168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2C6A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46, 0.1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64C1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9, 0.1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AAE0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81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CD76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65, 0.0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7EF9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91, 0.12)</w:t>
            </w:r>
          </w:p>
        </w:tc>
      </w:tr>
      <w:tr w14:paraId="20F17C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09A16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8DF6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06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CAF6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90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726D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29, 0.9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C0E1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06, 0.1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AA71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70, 0.91)</w:t>
            </w:r>
          </w:p>
        </w:tc>
      </w:tr>
      <w:tr w14:paraId="3555A7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786D6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015F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2, 0.4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9A8D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07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BB54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15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A418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74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265A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1.00, 0.66, 0.61)</w:t>
            </w:r>
          </w:p>
        </w:tc>
      </w:tr>
      <w:tr w14:paraId="06A4D4A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9DF5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706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13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8B28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9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DED1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1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6EC5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41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2E9A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23, 0.51)</w:t>
            </w:r>
          </w:p>
        </w:tc>
      </w:tr>
      <w:tr w14:paraId="0E0B04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A2C4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60E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4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BED7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34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52E9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88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9225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68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3553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94, 0.17)</w:t>
            </w:r>
          </w:p>
        </w:tc>
      </w:tr>
      <w:tr w14:paraId="17648A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B56FB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9021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38, 0.8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ECCC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98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6929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12, 0.9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5214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92, 0.0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2A3A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7, 0.37)</w:t>
            </w:r>
          </w:p>
        </w:tc>
      </w:tr>
      <w:tr w14:paraId="2EA0BD8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7A759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6F7A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6, 0.5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B18E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89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55A7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6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7698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4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F5BE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42, 0.87)</w:t>
            </w:r>
          </w:p>
        </w:tc>
      </w:tr>
      <w:tr w14:paraId="32F475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B869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5BA3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0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21CC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27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CECA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85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9CD8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57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14E6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0, 0.29)</w:t>
            </w:r>
          </w:p>
        </w:tc>
      </w:tr>
      <w:tr w14:paraId="3AE5BBC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31E8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6428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5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14E8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50, 0.5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EDED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3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5671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5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AAFA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1, 0.18)</w:t>
            </w:r>
          </w:p>
        </w:tc>
      </w:tr>
      <w:tr w14:paraId="275AD37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CC407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32C1E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60, 0.74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A6C6F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7, 0.4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7C8E3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32, 0.44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F4507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34, 0.72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4B2EF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99, 0.44)</w:t>
            </w:r>
          </w:p>
        </w:tc>
      </w:tr>
    </w:tbl>
    <w:p w14:paraId="7268F44A">
      <w:pPr>
        <w:rPr>
          <w:rFonts w:hint="default" w:eastAsiaTheme="minorEastAsia"/>
          <w:lang w:val="en-US" w:eastAsia="zh-CN"/>
        </w:rPr>
      </w:pPr>
    </w:p>
    <w:p w14:paraId="02743D37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57C30E4A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1</w:t>
      </w:r>
    </w:p>
    <w:p w14:paraId="7878A2D9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5" o:spt="75" type="#_x0000_t75" style="height:15pt;width:20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</w:p>
    <w:p w14:paraId="1E400325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7E242E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6A0C4F2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CD4A14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FD9838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59984D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8401D1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9EC77C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5D64E78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9F9C9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77BC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42, 0.55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61F0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00, 0.10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D3CF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5, 0.04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94F3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03, 0.64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6BF0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6, 0.86)</w:t>
            </w:r>
          </w:p>
        </w:tc>
      </w:tr>
      <w:tr w14:paraId="48B3304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2E1EA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FE9D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0, 0.5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8D0F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36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0895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87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4EA0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4, 0.7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6418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27, 0.44)</w:t>
            </w:r>
          </w:p>
        </w:tc>
      </w:tr>
      <w:tr w14:paraId="163873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E9D8E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D6E5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0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DBA8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39, 0.5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9702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85, 0.4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1B43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76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4F9A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29, 0.88)</w:t>
            </w:r>
          </w:p>
        </w:tc>
      </w:tr>
      <w:tr w14:paraId="2FFCDF2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05A61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E6AD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80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B7F3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90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8068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22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72A7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2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4430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80, 0.43)</w:t>
            </w:r>
          </w:p>
        </w:tc>
      </w:tr>
      <w:tr w14:paraId="2009E7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F5E78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3E76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4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4A3D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16, 0.9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796C3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47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2E65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47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DDF5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60, 0.86)</w:t>
            </w:r>
          </w:p>
        </w:tc>
      </w:tr>
      <w:tr w14:paraId="19D553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EFB0D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45B5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8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E628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1, 0.7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B897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05, 0.3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AA69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57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D1C9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62, 0.05)</w:t>
            </w:r>
          </w:p>
        </w:tc>
      </w:tr>
      <w:tr w14:paraId="0B51714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A2DA3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B9A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23, 0.4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73C6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06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DDAF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4, 0.5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688C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11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ADB3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83, 0.78)</w:t>
            </w:r>
          </w:p>
        </w:tc>
      </w:tr>
      <w:tr w14:paraId="5CCD065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0E280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323F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27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BDDD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50, 0.1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81C5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57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1A83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18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5BE7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8, 0.11)</w:t>
            </w:r>
          </w:p>
        </w:tc>
      </w:tr>
      <w:tr w14:paraId="37EF6DA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4B731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5384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8, 0.7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63478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05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AE1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25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8125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9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51A0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9, 0.99)</w:t>
            </w:r>
          </w:p>
        </w:tc>
      </w:tr>
      <w:tr w14:paraId="3D07B8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5BA2D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D728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9, 0.2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5FAD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30, 0.9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3179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21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7831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7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AF7F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6, 0.15)</w:t>
            </w:r>
          </w:p>
        </w:tc>
      </w:tr>
      <w:tr w14:paraId="47D4A5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31E6C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FB49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55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50F6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0, 0.2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A343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66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FDCF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4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7C64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9, 0.83)</w:t>
            </w:r>
          </w:p>
        </w:tc>
      </w:tr>
      <w:tr w14:paraId="6B79AE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8CA22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6D4E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22, 0.9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1374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84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1052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36, 0.4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05FD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13, 0.1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CA92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8, 0.65)</w:t>
            </w:r>
          </w:p>
        </w:tc>
      </w:tr>
      <w:tr w14:paraId="01F244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425E7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5380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78, 0.9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BB48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7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9666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90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EFBC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4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953D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4, 0.20)</w:t>
            </w:r>
          </w:p>
        </w:tc>
      </w:tr>
      <w:tr w14:paraId="4251D0D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9ABFA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FEFF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80, 0.1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7C10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19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6662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13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0ED1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30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1A00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06, 0.88)</w:t>
            </w:r>
          </w:p>
        </w:tc>
      </w:tr>
      <w:tr w14:paraId="56EDAA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6453C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7227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35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A7FB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59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F1E8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05, 0.0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39DD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7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995E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46, 0.08)</w:t>
            </w:r>
          </w:p>
        </w:tc>
      </w:tr>
      <w:tr w14:paraId="2F65F1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37793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4C0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48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F8CA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0, 0.1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01328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22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6E6A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53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56DB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5, 0.59)</w:t>
            </w:r>
          </w:p>
        </w:tc>
      </w:tr>
      <w:tr w14:paraId="54B5A9F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77A7D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A948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35, 0.1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714B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61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48BD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45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45C5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13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7766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69, 0.49)</w:t>
            </w:r>
          </w:p>
        </w:tc>
      </w:tr>
      <w:tr w14:paraId="7640B6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FF4C8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2F5C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07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5160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52, 0.9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5DA7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67, 0.8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FB75E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6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A8B8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1, 0.45)</w:t>
            </w:r>
          </w:p>
        </w:tc>
      </w:tr>
      <w:tr w14:paraId="741B581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45D8C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8874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9, 0.0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A4F9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3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232D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69, 0.9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6545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99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717A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80, 0.03)</w:t>
            </w:r>
          </w:p>
        </w:tc>
      </w:tr>
      <w:tr w14:paraId="78FEF4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ED624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ADB5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0, 0.6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6168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44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C6BD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8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7FFB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72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FA4A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4, 0.36)</w:t>
            </w:r>
          </w:p>
        </w:tc>
      </w:tr>
      <w:tr w14:paraId="420D9BD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B6B3A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9D4E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18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E3AD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8, 0.9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17F5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27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D84D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68, 0.5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9CF0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14, 0.30)</w:t>
            </w:r>
          </w:p>
        </w:tc>
      </w:tr>
      <w:tr w14:paraId="0BDD15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286D5D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72B1D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30, 0.03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EDF01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15, 0.3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B4F5E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9, 0.62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5025F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25, 0.17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92512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03, 0.28)</w:t>
            </w:r>
          </w:p>
        </w:tc>
      </w:tr>
    </w:tbl>
    <w:p w14:paraId="314E175C">
      <w:pPr>
        <w:rPr>
          <w:rFonts w:hint="default" w:eastAsiaTheme="minorEastAsia"/>
          <w:lang w:val="en-US" w:eastAsia="zh-CN"/>
        </w:rPr>
      </w:pPr>
    </w:p>
    <w:p w14:paraId="5F2B311B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7D486F43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2</w:t>
      </w:r>
    </w:p>
    <w:p w14:paraId="09E92556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6" o:spt="75" type="#_x0000_t75" style="height:15pt;width:2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</w:p>
    <w:p w14:paraId="6917D89B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4EE4FD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0A47793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52C1CD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5FB6E6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C37324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D1440C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1F0CE8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7E95A87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79FDB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AB1E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19, 0.83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683A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4, 0.5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6288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42, 0.89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6AB1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17, 0.16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0A3B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88, 0.38)</w:t>
            </w:r>
          </w:p>
        </w:tc>
      </w:tr>
      <w:tr w14:paraId="290A2CA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81B6D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EEC9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67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3E73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7, 0.2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358A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51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16F2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17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A3A1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2, 0.92)</w:t>
            </w:r>
          </w:p>
        </w:tc>
      </w:tr>
      <w:tr w14:paraId="5DBD00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B76E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8C56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85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22D4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78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2031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71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4C34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03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0DD3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17, 0.30)</w:t>
            </w:r>
          </w:p>
        </w:tc>
      </w:tr>
      <w:tr w14:paraId="4052BCE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8B4A7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9AF7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17, 0.8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40C8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53, 0.9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0B4C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2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7595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93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95F9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02, 0.11)</w:t>
            </w:r>
          </w:p>
        </w:tc>
      </w:tr>
      <w:tr w14:paraId="4F842FC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6980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C50D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6, 0.8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0B7F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62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2FD8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15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9D75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80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F4C2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9, 0.67)</w:t>
            </w:r>
          </w:p>
        </w:tc>
      </w:tr>
      <w:tr w14:paraId="52C59B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7393C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BB2E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49, 0.9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BAA1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17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EDA6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81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298D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45, 0.7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829F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5, 0.86)</w:t>
            </w:r>
          </w:p>
        </w:tc>
      </w:tr>
      <w:tr w14:paraId="0ACC171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935DD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339B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05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1002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78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E06B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64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CDAC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17, 0.1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EEC1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5, 0.61)</w:t>
            </w:r>
          </w:p>
        </w:tc>
      </w:tr>
      <w:tr w14:paraId="43D48A5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C4E97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775E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86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B99C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02, 0.6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D3B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40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2A90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96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39BD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35, 0.63)</w:t>
            </w:r>
          </w:p>
        </w:tc>
      </w:tr>
      <w:tr w14:paraId="37BE7D1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58D3E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BFE4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01, 0.4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3621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37, 0.0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FBC1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40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1F4D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90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5E5D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24, 0.18)</w:t>
            </w:r>
          </w:p>
        </w:tc>
      </w:tr>
      <w:tr w14:paraId="011A7D5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B42E1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582A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52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B1B0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7, 0.9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2AD6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75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CE7B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97, 0.2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B921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55, 0.59)</w:t>
            </w:r>
          </w:p>
        </w:tc>
      </w:tr>
      <w:tr w14:paraId="64A4505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915E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6BC5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99, 0.9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E928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69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2488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94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5842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7, 0.6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2FB4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8, 0.88)</w:t>
            </w:r>
          </w:p>
        </w:tc>
      </w:tr>
      <w:tr w14:paraId="6CE73F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19097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7CCE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50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F0E2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14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8C81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47, 0.4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9122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25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1D30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45, 0.33)</w:t>
            </w:r>
          </w:p>
        </w:tc>
      </w:tr>
      <w:tr w14:paraId="3EE36B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56B38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599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35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61CE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83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241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72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481E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13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D5A4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1, 0.72)</w:t>
            </w:r>
          </w:p>
        </w:tc>
      </w:tr>
      <w:tr w14:paraId="5CFC47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1F921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93A4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65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3B97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94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8065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34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2D89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68, 0.9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4403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96, 0.57)</w:t>
            </w:r>
          </w:p>
        </w:tc>
      </w:tr>
      <w:tr w14:paraId="38B0C44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63538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01D8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59, 0.2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2376F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73, 0.2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70DD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63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EC99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43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6D11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48, 0.93)</w:t>
            </w:r>
          </w:p>
        </w:tc>
      </w:tr>
      <w:tr w14:paraId="0AFAB07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0EB0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37CB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72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4A43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03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F18A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24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F67F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26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2B1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69, 0.08)</w:t>
            </w:r>
          </w:p>
        </w:tc>
      </w:tr>
      <w:tr w14:paraId="78BD3C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FF3A4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01A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06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C951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72, 0.8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188E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69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3ED6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19, 0.9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5001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62, 0.36)</w:t>
            </w:r>
          </w:p>
        </w:tc>
      </w:tr>
      <w:tr w14:paraId="0EE7795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E4132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A0A8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6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75FA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8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C6DE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99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3697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99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7101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17, 0.95)</w:t>
            </w:r>
          </w:p>
        </w:tc>
      </w:tr>
      <w:tr w14:paraId="1201C3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B3ED4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5A04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93, 0.5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D2B4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98, 0.6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BB9F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41, 0.0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C10B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92, 0.6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3AFC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07, 0.58)</w:t>
            </w:r>
          </w:p>
        </w:tc>
      </w:tr>
      <w:tr w14:paraId="000D06C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6AAB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900D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3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C710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35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2CF6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22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1368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0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533F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95, 0.75)</w:t>
            </w:r>
          </w:p>
        </w:tc>
      </w:tr>
      <w:tr w14:paraId="29BC2B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E25DA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846D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6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2BE7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89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846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85, 0.4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D0AB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79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0370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30, 0.12)</w:t>
            </w:r>
          </w:p>
        </w:tc>
      </w:tr>
      <w:tr w14:paraId="463EFC0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B65543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7D64A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2, 0.27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D81F7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46, 0.74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3A1B4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19, 0.96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A6E11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05, 0.28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C6194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7, 0.70)</w:t>
            </w:r>
          </w:p>
        </w:tc>
      </w:tr>
    </w:tbl>
    <w:p w14:paraId="3D600A9F">
      <w:pPr>
        <w:rPr>
          <w:rFonts w:hint="default" w:eastAsiaTheme="minorEastAsia"/>
          <w:lang w:val="en-US" w:eastAsia="zh-CN"/>
        </w:rPr>
      </w:pPr>
    </w:p>
    <w:p w14:paraId="1C4E0456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3760CDF7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3</w:t>
      </w:r>
    </w:p>
    <w:p w14:paraId="4A36B258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7" o:spt="75" type="#_x0000_t75" style="height:15pt;width:2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</w:p>
    <w:p w14:paraId="55C94727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E13345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46DA8C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EBCDB5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73BDA7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33EDD9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3BD116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408031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5266B3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989FD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5E5D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44, 0.9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22E8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6, 0.1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AADB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46, 0.0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C396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52, 0.92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D6F0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2, 0.30)</w:t>
            </w:r>
          </w:p>
        </w:tc>
      </w:tr>
      <w:tr w14:paraId="6B5C9A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D4D5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F098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88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7C0E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94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39AD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02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E58B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32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6710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55, 0.32)</w:t>
            </w:r>
          </w:p>
        </w:tc>
      </w:tr>
      <w:tr w14:paraId="279241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7810F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AC9B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67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6B7F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5, 0.1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2D04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38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0CA3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16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8E83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94, 0.51)</w:t>
            </w:r>
          </w:p>
        </w:tc>
      </w:tr>
      <w:tr w14:paraId="2C8096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922ED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10E7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69, 0.7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CEFB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76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0F4F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1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081F5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8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A8AB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80, 0.73)</w:t>
            </w:r>
          </w:p>
        </w:tc>
      </w:tr>
      <w:tr w14:paraId="559390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4FE1A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9D35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82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ECF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85, 0.0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E299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19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2969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4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6CFE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76, 0.59)</w:t>
            </w:r>
          </w:p>
        </w:tc>
      </w:tr>
      <w:tr w14:paraId="5CA1BB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8454A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DD87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43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B0FA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55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6FA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6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E028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01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20CF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99, 0.67)</w:t>
            </w:r>
          </w:p>
        </w:tc>
      </w:tr>
      <w:tr w14:paraId="5CEB967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1366D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EC28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66, 0.2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FF93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99, 0.9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3097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89, 0.7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795C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20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7673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19, 0.60)</w:t>
            </w:r>
          </w:p>
        </w:tc>
      </w:tr>
      <w:tr w14:paraId="1B35E2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18F3C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CCB4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86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A6BE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3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48D2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70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1ABB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27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E8DF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40, 0.72)</w:t>
            </w:r>
          </w:p>
        </w:tc>
      </w:tr>
      <w:tr w14:paraId="1E4DEF6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E5E16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6543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78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1BA2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18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D763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71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58EC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71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9B5F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12, 0.81)</w:t>
            </w:r>
          </w:p>
        </w:tc>
      </w:tr>
      <w:tr w14:paraId="3111F3E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F1F18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C23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20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EB8C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4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5ED1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6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9174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61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4FEB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44, 0.46)</w:t>
            </w:r>
          </w:p>
        </w:tc>
      </w:tr>
      <w:tr w14:paraId="60B64F4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B55F5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C4F5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97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BD48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03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FADF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8, 0.1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6CBD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9, 0.7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6A7D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22, 0.65)</w:t>
            </w:r>
          </w:p>
        </w:tc>
      </w:tr>
      <w:tr w14:paraId="27B7ED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CE6DE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ECB3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5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1D7C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52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8EDE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88, 0.6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2AC1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03, 0.8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EC48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75, 0.29)</w:t>
            </w:r>
          </w:p>
        </w:tc>
      </w:tr>
      <w:tr w14:paraId="253C3C8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1D198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8092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82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9825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19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9143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34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01A1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71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C82F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46, 0.76)</w:t>
            </w:r>
          </w:p>
        </w:tc>
      </w:tr>
      <w:tr w14:paraId="2B940F3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8300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7741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09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17EA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21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ACDF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48, 0.8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5800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62, 0.1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CBB7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28, 0.79)</w:t>
            </w:r>
          </w:p>
        </w:tc>
      </w:tr>
      <w:tr w14:paraId="7C40E03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B325E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B89C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51, 0.7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1015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62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76CB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90, 0.5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9918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40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091A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23, 0.89)</w:t>
            </w:r>
          </w:p>
        </w:tc>
      </w:tr>
      <w:tr w14:paraId="52CBBF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A2922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48AA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50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B13E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89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B439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2, 0.2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D9DB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6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FE30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16, 0.15)</w:t>
            </w:r>
          </w:p>
        </w:tc>
      </w:tr>
      <w:tr w14:paraId="11BCDF7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FB89F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4D33B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73, 0.3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3150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86, 0.8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0BD9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50, 0.1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2C1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96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EB5D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4, 0.74)</w:t>
            </w:r>
          </w:p>
        </w:tc>
      </w:tr>
      <w:tr w14:paraId="6C6F4BF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7BF17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401E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18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4305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6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301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74, 0.7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A9BB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07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94EA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98, 0.26)</w:t>
            </w:r>
          </w:p>
        </w:tc>
      </w:tr>
      <w:tr w14:paraId="1DD5742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EFBE6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39B2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38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51BF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43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D18A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42, 0.4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22E3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42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9CF1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1, 0.18)</w:t>
            </w:r>
          </w:p>
        </w:tc>
      </w:tr>
      <w:tr w14:paraId="2F8B709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C989C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AC36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36, 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20F9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06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A7B5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6, 0.7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6B51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5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D71E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11, 0.14)</w:t>
            </w:r>
          </w:p>
        </w:tc>
      </w:tr>
      <w:tr w14:paraId="7E42485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E0D37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D045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2, 0.7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54B3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94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17629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63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74D7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7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F124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60, 0.13)</w:t>
            </w:r>
          </w:p>
        </w:tc>
      </w:tr>
      <w:tr w14:paraId="6D44E9E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591AC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ED3455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71, 0.28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27647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38, 0.26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CDADB6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87, 0.11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B75B2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19, 0.77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E66E1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53, 0.98)</w:t>
            </w:r>
          </w:p>
        </w:tc>
      </w:tr>
    </w:tbl>
    <w:p w14:paraId="7154A09F">
      <w:pPr>
        <w:rPr>
          <w:rFonts w:hint="default" w:eastAsiaTheme="minorEastAsia"/>
          <w:lang w:val="en-US" w:eastAsia="zh-CN"/>
        </w:rPr>
      </w:pPr>
    </w:p>
    <w:p w14:paraId="27CADB8F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0AC24862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4</w:t>
      </w:r>
    </w:p>
    <w:p w14:paraId="612E7E9A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8" o:spt="75" type="#_x0000_t75" style="height:15pt;width:2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</w:p>
    <w:p w14:paraId="0B1E9AB8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412B2A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717539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11D771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13E577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4E76F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498BCB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B3DB6E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258B585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CAC0D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DA93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74, 0.1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56E3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69, 0.28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4862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14, 0.13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812B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36, 0.96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EBDA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90, 0.29)</w:t>
            </w:r>
          </w:p>
        </w:tc>
      </w:tr>
      <w:tr w14:paraId="7A38667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82F92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474E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8, 0.2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3A71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75, 0.4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7011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61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27CF5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50, 0.5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944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27, 0.70)</w:t>
            </w:r>
          </w:p>
        </w:tc>
      </w:tr>
      <w:tr w14:paraId="5D577B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3F145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0493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17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D08C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89, 0.1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1B78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93, 0.3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B0F3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69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BA9B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94, 0.57)</w:t>
            </w:r>
          </w:p>
        </w:tc>
      </w:tr>
      <w:tr w14:paraId="12A290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459AE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67A2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20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E337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17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F3E7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8, 0.3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65B1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60, 0.4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55D7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84, 0.05)</w:t>
            </w:r>
          </w:p>
        </w:tc>
      </w:tr>
      <w:tr w14:paraId="281A8B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B0ACC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AF7D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81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75E6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49, 0.6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6A59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38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6353A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7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DD39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95, 0.30)</w:t>
            </w:r>
          </w:p>
        </w:tc>
      </w:tr>
      <w:tr w14:paraId="31C7D9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67C26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0233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3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B70EF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0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46024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78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63DA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8, 0.8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9483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1, 0.30)</w:t>
            </w:r>
          </w:p>
        </w:tc>
      </w:tr>
      <w:tr w14:paraId="0171C3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38E3F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9DFC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92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931E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32, 0.1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E3F3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94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5A41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89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BF04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84, 0.18)</w:t>
            </w:r>
          </w:p>
        </w:tc>
      </w:tr>
      <w:tr w14:paraId="7A3961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43AA2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B622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44, 0.1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2E9C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81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EEFC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7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A4D6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20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0527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4, 0.41)</w:t>
            </w:r>
          </w:p>
        </w:tc>
      </w:tr>
      <w:tr w14:paraId="490254F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53BD7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4A80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24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1359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01, 0.7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D2F7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16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AB10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24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E977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25, 0.64)</w:t>
            </w:r>
          </w:p>
        </w:tc>
      </w:tr>
      <w:tr w14:paraId="53312AD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5A2F2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619C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46, 0.9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4188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24, 0.5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F77C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40, 0.1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2CFF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98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932A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55, 0.99)</w:t>
            </w:r>
          </w:p>
        </w:tc>
      </w:tr>
      <w:tr w14:paraId="60900F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208A6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173E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89, 0.3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CA1A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80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5BE7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74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7CC2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78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25AF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64, 0.11)</w:t>
            </w:r>
          </w:p>
        </w:tc>
      </w:tr>
      <w:tr w14:paraId="002B929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7324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C993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25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7E8B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72, 0.5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0E42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3, 0.1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7D23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83, 0.7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434D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82, 0.07)</w:t>
            </w:r>
          </w:p>
        </w:tc>
      </w:tr>
      <w:tr w14:paraId="3FCF95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711D3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B0CD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80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FBA7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1, 0.2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FE9C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42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1D85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68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1B2B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98, 0.26)</w:t>
            </w:r>
          </w:p>
        </w:tc>
      </w:tr>
      <w:tr w14:paraId="7F33E32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1766F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7ADA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72, 0.5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5F45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33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ACC8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49, 0.6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D7D7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45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82BF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6, 0.13)</w:t>
            </w:r>
          </w:p>
        </w:tc>
      </w:tr>
      <w:tr w14:paraId="55E5C3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EC238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280C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71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1155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91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E978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39, 0.0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2726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33, 0.2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423B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89, 0.02)</w:t>
            </w:r>
          </w:p>
        </w:tc>
      </w:tr>
      <w:tr w14:paraId="749A23D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D37F1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6857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4, 0.6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A652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7, 0.3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CB594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42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9D77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81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0DC4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27, 0.38)</w:t>
            </w:r>
          </w:p>
        </w:tc>
      </w:tr>
      <w:tr w14:paraId="5DCE6A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B3764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7156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37, 0.6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F92E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59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853A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4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80C3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32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A7B5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71, 0.05)</w:t>
            </w:r>
          </w:p>
        </w:tc>
      </w:tr>
      <w:tr w14:paraId="0956CE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C6B12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9567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06, 0.0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95C1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6, 0.6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60CA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43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E8D7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86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62F9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34, 0.63)</w:t>
            </w:r>
          </w:p>
        </w:tc>
      </w:tr>
      <w:tr w14:paraId="4662E3E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C927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79B7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28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807F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40, 0.6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E730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10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8F25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97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0FA4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59, 0.32)</w:t>
            </w:r>
          </w:p>
        </w:tc>
      </w:tr>
      <w:tr w14:paraId="01E2743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7854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A6EF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2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2E51B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8, 0.2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8660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44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668CD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6, 0.3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C7C4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12, 0.48)</w:t>
            </w:r>
          </w:p>
        </w:tc>
      </w:tr>
      <w:tr w14:paraId="783C763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C0476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BBCD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60, 0.1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8889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10, 0.8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320C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69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F0F9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23, 0.1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8301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92, 0.22)</w:t>
            </w:r>
          </w:p>
        </w:tc>
      </w:tr>
      <w:tr w14:paraId="5BC21B6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8AC4A0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E24F3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82, 0.24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A3003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44, 0.1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3C9C3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06, 0.31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CB6A2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90, 0.80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518B8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68, 0.63)</w:t>
            </w:r>
          </w:p>
        </w:tc>
      </w:tr>
    </w:tbl>
    <w:p w14:paraId="16D61CDC">
      <w:pPr>
        <w:rPr>
          <w:rFonts w:hint="default" w:eastAsiaTheme="minorEastAsia"/>
          <w:lang w:val="en-US" w:eastAsia="zh-CN"/>
        </w:rPr>
      </w:pPr>
    </w:p>
    <w:p w14:paraId="0C133ED0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3745058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5</w:t>
      </w:r>
    </w:p>
    <w:p w14:paraId="589B031C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49" o:spt="75" type="#_x0000_t75" style="height:15pt;width:2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2">
            <o:LockedField>false</o:LockedField>
          </o:OLEObject>
        </w:object>
      </w:r>
    </w:p>
    <w:p w14:paraId="11C8D32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496B9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67248AD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967649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34F838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9C6B84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89D75E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D5ED40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73853FB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C4165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EB68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3, 0.78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AD26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96, 0.00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3CCE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51, 0.99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3227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13, 0.59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91C3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26, 0.69)</w:t>
            </w:r>
          </w:p>
        </w:tc>
      </w:tr>
      <w:tr w14:paraId="2B1333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7F375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76B1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96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3D10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77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3D39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36, 0.0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BE8C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30, 0.4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EF24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76, 0.99)</w:t>
            </w:r>
          </w:p>
        </w:tc>
      </w:tr>
      <w:tr w14:paraId="7CEE7A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3F13A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6249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05, 0.7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8DE7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84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2569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52, 0.6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E830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43, 0.7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98D9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90, 0.73)</w:t>
            </w:r>
          </w:p>
        </w:tc>
      </w:tr>
      <w:tr w14:paraId="73960B4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0FFCC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FF55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79, 0.3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E17A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2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AF2A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82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76299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3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3146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3, 0.93)</w:t>
            </w:r>
          </w:p>
        </w:tc>
      </w:tr>
      <w:tr w14:paraId="3BB71C3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F1B81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D204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64, 0.1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F7C2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51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B598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44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2B85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54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E19EF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99, 0.21)</w:t>
            </w:r>
          </w:p>
        </w:tc>
      </w:tr>
      <w:tr w14:paraId="3D4B8FB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26DD6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39F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28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8E3F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82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C7375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40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8CAC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68, 0.4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C8F1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13, 0.34)</w:t>
            </w:r>
          </w:p>
        </w:tc>
      </w:tr>
      <w:tr w14:paraId="6FB28DE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E667C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728F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45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634A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83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6FD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8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450B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81, 0.8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7501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07, 0.14)</w:t>
            </w:r>
          </w:p>
        </w:tc>
      </w:tr>
      <w:tr w14:paraId="3D36FBA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91626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EBA2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8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6F90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79, 0.5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11BF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80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B566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22, 0.4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E77C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03, 0.78)</w:t>
            </w:r>
          </w:p>
        </w:tc>
      </w:tr>
      <w:tr w14:paraId="326BEEA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BA5B2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3080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80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7D8B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04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C901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12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5496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67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53D4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18, 0.27)</w:t>
            </w:r>
          </w:p>
        </w:tc>
      </w:tr>
      <w:tr w14:paraId="2023978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E241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4E2B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62, 0.6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D3D5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45, 0.8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9E72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20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3CB02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3, 0.5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2CE8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68, 0.13)</w:t>
            </w:r>
          </w:p>
        </w:tc>
      </w:tr>
      <w:tr w14:paraId="28EE9C4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752E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9795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42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95C8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13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5DE7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82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7D7E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57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A589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68, 0.88)</w:t>
            </w:r>
          </w:p>
        </w:tc>
      </w:tr>
      <w:tr w14:paraId="1FE7F30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52B42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123D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25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D3E4A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24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F8A4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3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94ED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51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5005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82, 0.71)</w:t>
            </w:r>
          </w:p>
        </w:tc>
      </w:tr>
      <w:tr w14:paraId="3E7C551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C424B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AC90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4, 0.7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340B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74, 0.4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00BC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04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1B39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01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5B1FB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2, 0.85)</w:t>
            </w:r>
          </w:p>
        </w:tc>
      </w:tr>
      <w:tr w14:paraId="6B62E10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5798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9C37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29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FE66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90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4DCE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35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F63E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58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45D32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40, 0.88)</w:t>
            </w:r>
          </w:p>
        </w:tc>
      </w:tr>
      <w:tr w14:paraId="5AC281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63DD5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84E1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07, 0.3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908D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5, 0.3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83CA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52, 0.5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27A6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1, 0.6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EF5C1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19, 0.60)</w:t>
            </w:r>
          </w:p>
        </w:tc>
      </w:tr>
      <w:tr w14:paraId="642558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D3AB6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2ADF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33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5402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46, 0.3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55BE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24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241E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21, 0.4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4968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32, 0.78)</w:t>
            </w:r>
          </w:p>
        </w:tc>
      </w:tr>
      <w:tr w14:paraId="157767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13FB8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E38E5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60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686A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71, 0.3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693E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24, 0.9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6937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25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682C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94, 0.68)</w:t>
            </w:r>
          </w:p>
        </w:tc>
      </w:tr>
      <w:tr w14:paraId="4934318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2F9FD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09F6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6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5EC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64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D056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6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658B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00, 0.7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0AB1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22, 0.68)</w:t>
            </w:r>
          </w:p>
        </w:tc>
      </w:tr>
      <w:tr w14:paraId="677B9ED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B0127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3F8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6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180C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4, 0.8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E728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50, 0.7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46E8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1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BF37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3, 0.43)</w:t>
            </w:r>
          </w:p>
        </w:tc>
      </w:tr>
      <w:tr w14:paraId="755E26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B3673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8DDB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80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08F87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07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FF39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21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234F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85, 0.7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6FE0A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46, 0.75)</w:t>
            </w:r>
          </w:p>
        </w:tc>
      </w:tr>
      <w:tr w14:paraId="5C39B3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1848B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F962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29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FD81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06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3A73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04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7F12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03, 0.3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56E7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6, 0.78)</w:t>
            </w:r>
          </w:p>
        </w:tc>
      </w:tr>
      <w:tr w14:paraId="1C3346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FFFCC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F3F5F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44, 0.66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38192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59, 0.7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16D87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12, 0.19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29EA2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68, 0.68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449D8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93, 0.68)</w:t>
            </w:r>
          </w:p>
        </w:tc>
      </w:tr>
    </w:tbl>
    <w:p w14:paraId="10B99F7E">
      <w:pPr>
        <w:rPr>
          <w:rFonts w:hint="default" w:eastAsiaTheme="minorEastAsia"/>
          <w:lang w:val="en-US" w:eastAsia="zh-CN"/>
        </w:rPr>
      </w:pPr>
    </w:p>
    <w:p w14:paraId="34782B49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C4F566A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6</w:t>
      </w:r>
    </w:p>
    <w:p w14:paraId="751338D7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50" o:spt="75" type="#_x0000_t75" style="height:15pt;width:21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4">
            <o:LockedField>false</o:LockedField>
          </o:OLEObject>
        </w:object>
      </w:r>
    </w:p>
    <w:p w14:paraId="51B8C09D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35CAAE2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0334CC8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406670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54E3A8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D38904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A59AAE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31E2D5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9EE787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065E9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91C2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77, 0.39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66DA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99, 0.29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7BE8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26, 0.16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C74F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86, 0.5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B468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77, 0.44)</w:t>
            </w:r>
          </w:p>
        </w:tc>
      </w:tr>
      <w:tr w14:paraId="7973C5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72774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51AA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78, 0.2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E6A1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7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783E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02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BCC3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27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2AC9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23, 0.30)</w:t>
            </w:r>
          </w:p>
        </w:tc>
      </w:tr>
      <w:tr w14:paraId="3E65A22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4434A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3D41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63, 0.3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3F90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71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9EB60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85, 0.4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7B47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59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D455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13, 0.16)</w:t>
            </w:r>
          </w:p>
        </w:tc>
      </w:tr>
      <w:tr w14:paraId="151175E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D883C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3BA3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6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4F4E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67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687A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40, 0.2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3C77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47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5ED5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22, 0.49)</w:t>
            </w:r>
          </w:p>
        </w:tc>
      </w:tr>
      <w:tr w14:paraId="56067B7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15C35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7BA7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46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0FAD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88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35A3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46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CCEC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3, 0.1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60EF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27, 0.93)</w:t>
            </w:r>
          </w:p>
        </w:tc>
      </w:tr>
      <w:tr w14:paraId="7EBF42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77A1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DAF0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78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6077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13, 0.6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575B6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14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85B6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73, 0.7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5B8C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68, 0.64)</w:t>
            </w:r>
          </w:p>
        </w:tc>
      </w:tr>
      <w:tr w14:paraId="65B23B6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A6B29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11749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48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CB61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75, 0.6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A757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14, 0.3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33E1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04, 0.6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45487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14, 0.62)</w:t>
            </w:r>
          </w:p>
        </w:tc>
      </w:tr>
      <w:tr w14:paraId="4EA4C3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ABE49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2845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35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0299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09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64DA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92, 0.1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21EE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64, 0.1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27A7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56, 0.51)</w:t>
            </w:r>
          </w:p>
        </w:tc>
      </w:tr>
      <w:tr w14:paraId="2960EF6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D7A09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0540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96, 0.5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B6DF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97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DB6F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63, 0.5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BAB3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80, 0.1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9D29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02, 0.32)</w:t>
            </w:r>
          </w:p>
        </w:tc>
      </w:tr>
      <w:tr w14:paraId="2A98B2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73CF4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6287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51, 0.7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CD5F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60, 0.2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FF3A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31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807F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48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2DB0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73, 0.35)</w:t>
            </w:r>
          </w:p>
        </w:tc>
      </w:tr>
      <w:tr w14:paraId="2E80B0F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469A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E0F4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95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CE83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35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C773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09, 0.7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5607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46, 0.2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B63A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1, 0.51)</w:t>
            </w:r>
          </w:p>
        </w:tc>
      </w:tr>
      <w:tr w14:paraId="14949C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559B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4CF5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5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A3D8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3, 0.85, 0.9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6C2D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19, 0.9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7D5DF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6, 0.9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EB19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72, 0.07)</w:t>
            </w:r>
          </w:p>
        </w:tc>
      </w:tr>
      <w:tr w14:paraId="392C48E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E3CC1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31E0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66, 0.0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5C8DE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96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B28D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72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D6A4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01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02F00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14, 0.64)</w:t>
            </w:r>
          </w:p>
        </w:tc>
      </w:tr>
      <w:tr w14:paraId="69D0C7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947E8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F614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66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85F6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14, 0.4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B10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08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A079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84, 0.2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F434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99, 0.99)</w:t>
            </w:r>
          </w:p>
        </w:tc>
      </w:tr>
      <w:tr w14:paraId="758870D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9E6EC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1046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69, 0.8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9EE4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99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D0E7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28, 0.8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87DD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99, 0.8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CEDC8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20, 0.06)</w:t>
            </w:r>
          </w:p>
        </w:tc>
      </w:tr>
      <w:tr w14:paraId="630A27B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8BD4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13CE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35, 0.2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F1066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75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E83C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22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8D6F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27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3E236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6, 0.07)</w:t>
            </w:r>
          </w:p>
        </w:tc>
      </w:tr>
      <w:tr w14:paraId="77D932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638C9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C7B6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68, 0.9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3878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28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1B25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16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44C5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0, 0.3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859E6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15, 0.20)</w:t>
            </w:r>
          </w:p>
        </w:tc>
      </w:tr>
      <w:tr w14:paraId="2CB984B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DEEFF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C477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02, 0.1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7489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08, 0.8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5032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45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1572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26, 0.5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AD671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68, 0.52)</w:t>
            </w:r>
          </w:p>
        </w:tc>
      </w:tr>
      <w:tr w14:paraId="1C453FA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F5D0D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44A1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39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6F4E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79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C39D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93, 0.6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A6D3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67, 0.4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DC05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83, 0.74)</w:t>
            </w:r>
          </w:p>
        </w:tc>
      </w:tr>
      <w:tr w14:paraId="110E310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4B2C6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BC1B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11, 0.0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E44C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97, 0.4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B71E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68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A50E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03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5572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79, 0.07)</w:t>
            </w:r>
          </w:p>
        </w:tc>
      </w:tr>
      <w:tr w14:paraId="2A9A672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43966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96600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69, 0.4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067A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7, 0.44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CA82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38, 0.2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B5E8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68, 0.8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ED71E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29, 0.15)</w:t>
            </w:r>
          </w:p>
        </w:tc>
      </w:tr>
      <w:tr w14:paraId="0263CD9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0BC9E9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F9BF3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34, 0.38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9062C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06, 0.11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33E71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73, 0.01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906914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26, 0.76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F21BE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18, 0.33)</w:t>
            </w:r>
          </w:p>
        </w:tc>
      </w:tr>
    </w:tbl>
    <w:p w14:paraId="3AD8E7DD">
      <w:pPr>
        <w:rPr>
          <w:rFonts w:hint="default" w:eastAsiaTheme="minorEastAsia"/>
          <w:lang w:val="en-US" w:eastAsia="zh-CN"/>
        </w:rPr>
      </w:pPr>
    </w:p>
    <w:p w14:paraId="32D1D925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27AAF737">
      <w:pPr>
        <w:rPr>
          <w:rFonts w:hint="default" w:ascii="Times New Roman" w:hAnsi="Times New Roman" w:cs="Times New Roman" w:eastAsiaTheme="minorEastAsia"/>
          <w:b/>
          <w:bCs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7</w:t>
      </w:r>
    </w:p>
    <w:p w14:paraId="50878E8F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51" o:spt="75" type="#_x0000_t75" style="height:15pt;width:21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</w:p>
    <w:p w14:paraId="3811C382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3C55543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005113D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416548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21A6E0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E719CF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605C00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04F26D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19888E2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1F7E1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ACB6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73, 0.40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8F99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65, 0.59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E435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97, 0.85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9915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29, 0.7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55A2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33, 0.96)</w:t>
            </w:r>
          </w:p>
        </w:tc>
      </w:tr>
      <w:tr w14:paraId="1EADC9E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60BC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D74B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42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12B9A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55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79E1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3, 0.32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D0A3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76, 0.8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F838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40, 0.63)</w:t>
            </w:r>
          </w:p>
        </w:tc>
      </w:tr>
      <w:tr w14:paraId="4564A9C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E6422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CF52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75, 0.7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855E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9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3BB5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32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A1A82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30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A119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86, 0.88)</w:t>
            </w:r>
          </w:p>
        </w:tc>
      </w:tr>
      <w:tr w14:paraId="01884D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8C395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E2E8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99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F342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09, 0.9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2C34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10, 0.5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9A5E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68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40BE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81, 0.90)</w:t>
            </w:r>
          </w:p>
        </w:tc>
      </w:tr>
      <w:tr w14:paraId="016AA4F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11F02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6C0CD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03, 0.7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0EFD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29, 0.0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D4F4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9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2395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32, 0.2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FD3A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97, 0.71)</w:t>
            </w:r>
          </w:p>
        </w:tc>
      </w:tr>
      <w:tr w14:paraId="6D20F44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B88EF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9E0C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51, 0.0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25F84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8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D558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11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1B15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41, 0.2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36CC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60, 0.27)</w:t>
            </w:r>
          </w:p>
        </w:tc>
      </w:tr>
      <w:tr w14:paraId="0D07B4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2044A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2C68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84, 0.7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A4E2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34, 0.7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8ACB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9, 0.5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55D4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96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08D8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43, 0.67)</w:t>
            </w:r>
          </w:p>
        </w:tc>
      </w:tr>
      <w:tr w14:paraId="7897E75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1FA40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BAB0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0, 0.78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4EBCC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58, 0.0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051B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72, 0.7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E44C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58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0FF1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5, 0.31)</w:t>
            </w:r>
          </w:p>
        </w:tc>
      </w:tr>
      <w:tr w14:paraId="597F817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3AB07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5AEC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15, 0.6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9EC8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75, 0.8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4B96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27, 0.8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0CF5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47, 0.9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BFA73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68, 0.80)</w:t>
            </w:r>
          </w:p>
        </w:tc>
      </w:tr>
      <w:tr w14:paraId="4782DCE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6E9E9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1988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39, 0.0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794F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77, 0.1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6E90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63, 0.9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ABDE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35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FD8BB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7, 0.40)</w:t>
            </w:r>
          </w:p>
        </w:tc>
      </w:tr>
      <w:tr w14:paraId="740F61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B74F3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0066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62, 0.4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AA97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59, 0.0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3E5A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02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1CB8C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1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1BCA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8, 0.99)</w:t>
            </w:r>
          </w:p>
        </w:tc>
      </w:tr>
      <w:tr w14:paraId="3586968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646EB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E5078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57, 0.3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F102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63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9ABB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14, 0.3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BB3252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68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69DC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42, 0.88)</w:t>
            </w:r>
          </w:p>
        </w:tc>
      </w:tr>
      <w:tr w14:paraId="5079FAF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7A991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9208D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40, 0.3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ECF0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50, 0.2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8AF5F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98, 0.2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205E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57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98E1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47, 0.24)</w:t>
            </w:r>
          </w:p>
        </w:tc>
      </w:tr>
      <w:tr w14:paraId="42563B5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C59A8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6229A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28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A779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8, 0.90, 0.1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E5D6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44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74D7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60, 0.2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9604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30, 0.21)</w:t>
            </w:r>
          </w:p>
        </w:tc>
      </w:tr>
      <w:tr w14:paraId="3A9CC13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2D0B1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9A98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14, 0.7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1D7E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99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8FDE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3, 0.1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25944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84, 0.1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1FCF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12, 0.47)</w:t>
            </w:r>
          </w:p>
        </w:tc>
      </w:tr>
      <w:tr w14:paraId="03F3713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591C9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24E98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78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64825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32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3242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9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F0B6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7, 0.9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5C170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73, 0.54)</w:t>
            </w:r>
          </w:p>
        </w:tc>
      </w:tr>
      <w:tr w14:paraId="60C5320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BB16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772071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30, 0.8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AB6A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5, 0.3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B62BC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70, 0.7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71C9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3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EB8A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36, 0.16)</w:t>
            </w:r>
          </w:p>
        </w:tc>
      </w:tr>
      <w:tr w14:paraId="4921D36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7E5B6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D478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34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B8840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25, 0.6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7A106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43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0DCC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63, 0.3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95A0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54, 0.91)</w:t>
            </w:r>
          </w:p>
        </w:tc>
      </w:tr>
      <w:tr w14:paraId="222F21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1C0B0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9F39C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2, 0.6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7ED6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48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98A87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2, 0.0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58CB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54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663A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29, 0.68)</w:t>
            </w:r>
          </w:p>
        </w:tc>
      </w:tr>
      <w:tr w14:paraId="16CD12C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4E55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2BAA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99, 0.2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6FA4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17, 0.8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EF36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70, 0.3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27C9A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8, 0.4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D425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15, 0.77)</w:t>
            </w:r>
          </w:p>
        </w:tc>
      </w:tr>
      <w:tr w14:paraId="072EA8B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84CBA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7012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22, 0.5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D373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1, 0.5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8633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09, 0.3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21C1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0, 0.2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B101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7, 0.29, 0.83)</w:t>
            </w:r>
          </w:p>
        </w:tc>
      </w:tr>
      <w:tr w14:paraId="3E5166D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BBC4D8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6E738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80, 0.66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41274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92, 0.73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271CC9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8, 0.63, 0.63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D7993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33, 0.96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1A9F0E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54, 0.26)</w:t>
            </w:r>
          </w:p>
        </w:tc>
      </w:tr>
    </w:tbl>
    <w:p w14:paraId="1C8B0F13">
      <w:pPr>
        <w:rPr>
          <w:rFonts w:hint="default" w:eastAsiaTheme="minorEastAsia"/>
          <w:lang w:val="en-US" w:eastAsia="zh-CN"/>
        </w:rPr>
      </w:pPr>
    </w:p>
    <w:p w14:paraId="14D89CCC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7B08D9EE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8</w:t>
      </w:r>
    </w:p>
    <w:p w14:paraId="0EEFEE6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52" o:spt="75" type="#_x0000_t75" style="height:15pt;width:2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</w:p>
    <w:p w14:paraId="09CDAA8D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46B74BD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61A0798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C9BB20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E40B0B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565388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70B5B17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441BD62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0041C21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3FB6E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02E39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23, 0.66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1486B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62, 0.24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63F9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96, 0.22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B963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96, 0.46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DC49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17, 0.45)</w:t>
            </w:r>
          </w:p>
        </w:tc>
      </w:tr>
      <w:tr w14:paraId="6803C7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6CE03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C4266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16, 0.2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5FCC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9, 0.7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5D0E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31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917A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67, 0.0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E508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70, 0.96)</w:t>
            </w:r>
          </w:p>
        </w:tc>
      </w:tr>
      <w:tr w14:paraId="7F6D6C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462F6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D18D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99, 0.3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97B2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95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2F13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79, 0.9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1D08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6, 0.9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3550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82, 0.94)</w:t>
            </w:r>
          </w:p>
        </w:tc>
      </w:tr>
      <w:tr w14:paraId="3E4399D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A7588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A04C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32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13BF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6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9722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50, 0.6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B0E5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18, 0.1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B273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08, 0.58)</w:t>
            </w:r>
          </w:p>
        </w:tc>
      </w:tr>
      <w:tr w14:paraId="16F66B1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B1DA8B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54CF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77, 0.8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7BD37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85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8498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2, 0.83, 0.8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410B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07, 0.0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DA52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86, 0.04)</w:t>
            </w:r>
          </w:p>
        </w:tc>
      </w:tr>
      <w:tr w14:paraId="2F96B6E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380FE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F1DCC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6, 0.4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8D9D6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68, 0.1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16D7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64, 0.9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1C72C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36, 0.5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DBE5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88, 0.27)</w:t>
            </w:r>
          </w:p>
        </w:tc>
      </w:tr>
      <w:tr w14:paraId="0EA2532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C507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D0D65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62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0B9E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53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9268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23, 0.3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37DFA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91, 0.7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5275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69, 0.25)</w:t>
            </w:r>
          </w:p>
        </w:tc>
      </w:tr>
      <w:tr w14:paraId="116AE77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E9333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90C7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06, 0.6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28B5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52, 0.2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B53B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38, 0.0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0898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6, 0.5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F173B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70, 0.79)</w:t>
            </w:r>
          </w:p>
        </w:tc>
      </w:tr>
      <w:tr w14:paraId="4B44F4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3E4A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C726A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79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1BF4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78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76CB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16, 0.9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74E59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51, 0.9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143D1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84, 0.94)</w:t>
            </w:r>
          </w:p>
        </w:tc>
      </w:tr>
      <w:tr w14:paraId="57F8530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5C497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78012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56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D476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21, 0.3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B7E4B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97, 0.50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C409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06, 0.5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23583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51, 0.11)</w:t>
            </w:r>
          </w:p>
        </w:tc>
      </w:tr>
      <w:tr w14:paraId="383A180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EA4ED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7428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47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79B0D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37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EFD67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07, 0.3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73F50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15, 0.1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116AC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48, 0.59)</w:t>
            </w:r>
          </w:p>
        </w:tc>
      </w:tr>
      <w:tr w14:paraId="550ED5A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5F7563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7651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23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1A71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42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961F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45, 0.1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BB71D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07, 0.2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E04D3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9, 0.12)</w:t>
            </w:r>
          </w:p>
        </w:tc>
      </w:tr>
      <w:tr w14:paraId="40F291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6B161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272D9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68, 0.5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2D47E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34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ACAE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79, 0.7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4DA0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09, 0.4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B373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90, 0.38)</w:t>
            </w:r>
          </w:p>
        </w:tc>
      </w:tr>
      <w:tr w14:paraId="1D0C43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9EDD7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12841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99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013B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71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D2698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65, 0.5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87EA1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83, 0.8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33904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92, 0.54)</w:t>
            </w:r>
          </w:p>
        </w:tc>
      </w:tr>
      <w:tr w14:paraId="0A7344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B5CD6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61CAE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29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75946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94, 0.5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4BE1D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96, 0.5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1FE36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89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BF7FA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20, 0.95)</w:t>
            </w:r>
          </w:p>
        </w:tc>
      </w:tr>
      <w:tr w14:paraId="6EEF44D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CCD9D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F685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3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B598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77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27CF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16, 0.8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5DA06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52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ED8C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3, 0.22)</w:t>
            </w:r>
          </w:p>
        </w:tc>
      </w:tr>
      <w:tr w14:paraId="032FD4E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14BE2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AEDE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4, 0.5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E2029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19, 0.9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C749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14, 0.1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E143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66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F0334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83, 0.16)</w:t>
            </w:r>
          </w:p>
        </w:tc>
      </w:tr>
      <w:tr w14:paraId="3840A96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E739D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6CA5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81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9A03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01, 0.0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D9C4B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65, 0.6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4063A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56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397C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63, 0.18)</w:t>
            </w:r>
          </w:p>
        </w:tc>
      </w:tr>
      <w:tr w14:paraId="1DC3F6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4F219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0782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5, 0.3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7E0C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55, 0.9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A6E7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4, 0.72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D19F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9, 0.56, 0.2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E08E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61, 0.64)</w:t>
            </w:r>
          </w:p>
        </w:tc>
      </w:tr>
      <w:tr w14:paraId="280A5DC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893B8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63F8C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75, 0.2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FFDE9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27, 0.4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9E838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59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5724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21, 0.5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932B4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99, 0.50)</w:t>
            </w:r>
          </w:p>
        </w:tc>
      </w:tr>
      <w:tr w14:paraId="0B099DF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76BF3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8207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65, 0.1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6371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1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2D7B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34, 0.4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D3A61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5, 0.8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26F3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42, 0.86)</w:t>
            </w:r>
          </w:p>
        </w:tc>
      </w:tr>
      <w:tr w14:paraId="4E3E6D2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15D45B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20AD31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61, 0.81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564B8B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96, 0.67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31A970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31, 0.41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25F68D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04, 0.70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54AFB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91, 0.67)</w:t>
            </w:r>
          </w:p>
        </w:tc>
      </w:tr>
    </w:tbl>
    <w:p w14:paraId="30792CC3">
      <w:pPr>
        <w:rPr>
          <w:rFonts w:hint="default" w:eastAsiaTheme="minorEastAsia"/>
          <w:lang w:val="en-US" w:eastAsia="zh-CN"/>
        </w:rPr>
      </w:pPr>
    </w:p>
    <w:p w14:paraId="0D2CC35A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6EB3BBDB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29</w:t>
      </w:r>
    </w:p>
    <w:p w14:paraId="4DCBAB54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53" o:spt="75" type="#_x0000_t75" style="height:15pt;width:21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0">
            <o:LockedField>false</o:LockedField>
          </o:OLEObject>
        </w:object>
      </w:r>
    </w:p>
    <w:p w14:paraId="0A2CFF8E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65430A5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19320FB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110E32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67AF294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591039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96F8A3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525239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26896B9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0214B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54A9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89, 0.96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DD72B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98, 0.29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9834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25, 0.44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54C0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71, 0.17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CE4AA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60, 0.51)</w:t>
            </w:r>
          </w:p>
        </w:tc>
      </w:tr>
      <w:tr w14:paraId="798C13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4563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793D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88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18A8B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0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FC2E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1, 0.9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4BFCC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50, 0.7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A46D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97, 0.11)</w:t>
            </w:r>
          </w:p>
        </w:tc>
      </w:tr>
      <w:tr w14:paraId="66BDB9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9FB88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CC52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51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B42C7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48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820C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56, 0.2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F398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6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591E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87, 0.48)</w:t>
            </w:r>
          </w:p>
        </w:tc>
      </w:tr>
      <w:tr w14:paraId="57E0159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7AC8B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7E74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9, 0.2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D1B6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15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728D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16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987CC5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4, 0.50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F411E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52, 0.29)</w:t>
            </w:r>
          </w:p>
        </w:tc>
      </w:tr>
      <w:tr w14:paraId="6BA4B2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B09B5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2E66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65, 0.5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A9EC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22, 0.5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7A99F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5, 0.4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D2CB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47, 0.5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0D98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18, 0.75)</w:t>
            </w:r>
          </w:p>
        </w:tc>
      </w:tr>
      <w:tr w14:paraId="708297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B5F7A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3C897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2, 0.8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928D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77, 0.1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13742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2, 0.0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4E90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57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30682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14, 0.70)</w:t>
            </w:r>
          </w:p>
        </w:tc>
      </w:tr>
      <w:tr w14:paraId="13BB7F1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54665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08B1C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73, 0.2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F872E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04, 0.1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E830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41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A87E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4, 0.11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35D5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1, 0.89, 0.90)</w:t>
            </w:r>
          </w:p>
        </w:tc>
      </w:tr>
      <w:tr w14:paraId="691F744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E407F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03FC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07, 0.7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94F7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01, 0.2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DDCAC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6, 0.02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6D4D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18, 0.2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D0A6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54, 0.95)</w:t>
            </w:r>
          </w:p>
        </w:tc>
      </w:tr>
      <w:tr w14:paraId="381F67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6EEBA52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46310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31, 0.0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36618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38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AB5A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95, 0.0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FEA8F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9, 0.59, 0.6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E1DC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27, 0.63)</w:t>
            </w:r>
          </w:p>
        </w:tc>
      </w:tr>
      <w:tr w14:paraId="3C6B7E0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A3A62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ED73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02, 0.0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59405C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34, 0.04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9358E9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3, 0.83, 0.3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4640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5, 0.17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E48D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9, 0.75, 0.10)</w:t>
            </w:r>
          </w:p>
        </w:tc>
      </w:tr>
      <w:tr w14:paraId="42DC5F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4DC6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91A7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70, 0.1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579A4D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76, 0.8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18CF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60, 0.5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1DE45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24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7472F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89, 0.54)</w:t>
            </w:r>
          </w:p>
        </w:tc>
      </w:tr>
      <w:tr w14:paraId="2C77FF2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E46C49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C984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0, 0.30, 0.4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B78EF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6, 0.09, 0.0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A321F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66, 0.8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70748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11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3C334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03, 0.53)</w:t>
            </w:r>
          </w:p>
        </w:tc>
      </w:tr>
      <w:tr w14:paraId="1D78F3A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66EAE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FF818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2, 0.15, 0.7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0C05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46, 0.1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8AC49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95, 0.7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93B9D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53, 0.4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25F12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0, 0.24, 0.73)</w:t>
            </w:r>
          </w:p>
        </w:tc>
      </w:tr>
      <w:tr w14:paraId="2F93803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18B20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AC48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21, 0.4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9B818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0, 0.69, 0.5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C0226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1, 0.71, 0.9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54A5F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42, 0.0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D9AF23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1, 0.94, 0.15)</w:t>
            </w:r>
          </w:p>
        </w:tc>
      </w:tr>
      <w:tr w14:paraId="1CCE1FC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158EF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2C7A1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6, 0.17, 0.98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15A13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83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C293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4, 0.3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BA0BF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4, 0.31, 0.3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157C2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85, 0.08)</w:t>
            </w:r>
          </w:p>
        </w:tc>
      </w:tr>
      <w:tr w14:paraId="5767694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21A1E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C19C7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9, 0.2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58A77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44, 0.8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040E4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62, 0.79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437B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34, 0.4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7CCBD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12, 0.36)</w:t>
            </w:r>
          </w:p>
        </w:tc>
      </w:tr>
      <w:tr w14:paraId="2FFCC7D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661303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A81D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62, 0.8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57676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13, 0.2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4CF2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8, 0.06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AD73D7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09, 0.94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AE3E9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00, 0.70)</w:t>
            </w:r>
          </w:p>
        </w:tc>
      </w:tr>
      <w:tr w14:paraId="532D62E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C18ED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E5CA5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81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43068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32, 0.4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31F5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25, 0.95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55753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35, 0.4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D1D6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9, 0.86, 0.70)</w:t>
            </w:r>
          </w:p>
        </w:tc>
      </w:tr>
      <w:tr w14:paraId="7586170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6EBD7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2341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3, 0.98, 0.6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0E8D4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1, 0.4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B6B3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7, 0.99, 0.8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5FFC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89, 0.98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A91C9B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97, 0.95)</w:t>
            </w:r>
          </w:p>
        </w:tc>
      </w:tr>
      <w:tr w14:paraId="70E984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F756B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1780A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7, 0.07, 0.1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ED0F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9, 0.37, 0.6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88F8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83, 0.4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D1E4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17, 0.6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30DDC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37, 0.46)</w:t>
            </w:r>
          </w:p>
        </w:tc>
      </w:tr>
      <w:tr w14:paraId="3AC7AE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B58FEF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BEF6B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55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1C42E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1, 0.38, 0.8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ACF4E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2, 0.24, 0.52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1610D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56, 0.6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0EAC5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70, 0.63)</w:t>
            </w:r>
          </w:p>
        </w:tc>
      </w:tr>
      <w:tr w14:paraId="421B1D3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0CAB51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2B1E07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25, 0.46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371ED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15, 0.38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2AFEC3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46, 0.87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66C67C0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57, 0.21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5303882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51, 0.59)</w:t>
            </w:r>
          </w:p>
        </w:tc>
      </w:tr>
    </w:tbl>
    <w:p w14:paraId="70392B6F">
      <w:pPr>
        <w:rPr>
          <w:rFonts w:hint="default" w:eastAsiaTheme="minorEastAsia"/>
          <w:lang w:val="en-US" w:eastAsia="zh-CN"/>
        </w:rPr>
      </w:pPr>
    </w:p>
    <w:p w14:paraId="63AA0E82">
      <w:pPr>
        <w:rPr>
          <w:rFonts w:hint="eastAsia" w:ascii="Times New Roman" w:hAnsi="Times New Roman" w:cs="Times New Roman"/>
          <w:b/>
          <w:bCs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br w:type="page"/>
      </w:r>
    </w:p>
    <w:p w14:paraId="6DA1DDA3">
      <w:pPr>
        <w:adjustRightInd w:val="0"/>
        <w:snapToGrid w:val="0"/>
        <w:textAlignment w:val="center"/>
        <w:rPr>
          <w:rFonts w:hint="default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kern w:val="0"/>
          <w:szCs w:val="20"/>
          <w:lang w:val="en-US" w:eastAsia="zh-CN"/>
        </w:rPr>
        <w:t>30</w:t>
      </w:r>
    </w:p>
    <w:p w14:paraId="1CBD6F76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  <w:r>
        <w:rPr>
          <w:rFonts w:hint="eastAsia" w:ascii="Times New Roman" w:hAnsi="Times New Roman" w:cs="Times New Roman"/>
          <w:kern w:val="0"/>
          <w:lang w:val="en-US" w:eastAsia="zh-CN"/>
        </w:rPr>
        <w:t>Expert preference information proposed by</w:t>
      </w:r>
      <w:r>
        <w:rPr>
          <w:rFonts w:hint="eastAsia" w:ascii="Times New Roman" w:hAnsi="Times New Roman" w:cs="Times New Roman"/>
          <w:kern w:val="0"/>
          <w:lang w:val="en-US" w:eastAsia="zh-CN"/>
        </w:rPr>
        <w:object>
          <v:shape id="_x0000_i1054" o:spt="75" type="#_x0000_t75" style="height:15pt;width:21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2">
            <o:LockedField>false</o:LockedField>
          </o:OLEObject>
        </w:object>
      </w:r>
    </w:p>
    <w:p w14:paraId="0EE8069C">
      <w:pPr>
        <w:adjustRightInd w:val="0"/>
        <w:snapToGrid w:val="0"/>
        <w:textAlignment w:val="center"/>
        <w:rPr>
          <w:rFonts w:hint="eastAsia" w:ascii="Times New Roman" w:hAnsi="Times New Roman" w:cs="Times New Roman"/>
          <w:kern w:val="0"/>
          <w:lang w:val="en-US" w:eastAsia="zh-CN"/>
        </w:rPr>
      </w:pPr>
    </w:p>
    <w:tbl>
      <w:tblPr>
        <w:tblStyle w:val="2"/>
        <w:tblpPr w:leftFromText="180" w:rightFromText="180" w:vertAnchor="text" w:tblpXSpec="left" w:tblpY="1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5"/>
        <w:gridCol w:w="1757"/>
        <w:gridCol w:w="1780"/>
        <w:gridCol w:w="1854"/>
        <w:gridCol w:w="1774"/>
        <w:gridCol w:w="1820"/>
      </w:tblGrid>
      <w:tr w14:paraId="735FDAE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  <w:tl2br w:val="nil"/>
            </w:tcBorders>
            <w:shd w:val="clear" w:color="auto" w:fill="FFFFFF"/>
            <w:vAlign w:val="center"/>
          </w:tcPr>
          <w:p w14:paraId="2B606B7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</w:p>
        </w:tc>
        <w:tc>
          <w:tcPr>
            <w:tcW w:w="1757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5D6ECD5B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21EF27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312CD1F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4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1614A656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0" w:type="dxa"/>
            <w:tcBorders>
              <w:top w:val="single" w:color="000000" w:sz="12" w:space="0"/>
              <w:left w:val="nil"/>
              <w:bottom w:val="single" w:color="000000" w:sz="4" w:space="0"/>
              <w:right w:val="nil"/>
            </w:tcBorders>
            <w:shd w:val="clear" w:color="auto" w:fill="FFFFFF"/>
            <w:vAlign w:val="center"/>
          </w:tcPr>
          <w:p w14:paraId="0CD53F6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2999B7B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59A00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57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9AA82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97, 0.48)</w:t>
            </w:r>
          </w:p>
        </w:tc>
        <w:tc>
          <w:tcPr>
            <w:tcW w:w="178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493848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8, 0.56, 0.55)</w:t>
            </w:r>
          </w:p>
        </w:tc>
        <w:tc>
          <w:tcPr>
            <w:tcW w:w="185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3F772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4, 0.51, 0.88)</w:t>
            </w:r>
          </w:p>
        </w:tc>
        <w:tc>
          <w:tcPr>
            <w:tcW w:w="1774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E3031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9, 0.71, 0.61)</w:t>
            </w:r>
          </w:p>
        </w:tc>
        <w:tc>
          <w:tcPr>
            <w:tcW w:w="1820" w:type="dxa"/>
            <w:tcBorders>
              <w:top w:val="single" w:color="000000" w:sz="4" w:space="0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4F94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9, 0.78, 0.23)</w:t>
            </w:r>
          </w:p>
        </w:tc>
      </w:tr>
      <w:tr w14:paraId="520D0FA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8909EB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1F4E3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59, 0.1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9370C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63, 0.7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FA3F6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0, 0.16, 0.3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640A55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17, 0.9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4C1F4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48, 0.12)</w:t>
            </w:r>
          </w:p>
        </w:tc>
      </w:tr>
      <w:tr w14:paraId="1DE2853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BB895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26FE1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36, 0.7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6252CE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2, 0.00, 0.4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1B137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77, 0.9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00A40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7, 0.47, 0.4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F1493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9, 0.09, 0.37)</w:t>
            </w:r>
          </w:p>
        </w:tc>
      </w:tr>
      <w:tr w14:paraId="18D26BD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C25A9D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97FBE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5, 0.58, 0.2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1E00F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78, 0.2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BEFD0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28, 0.9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71BD5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86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B3E01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9, 0.74, 0.57)</w:t>
            </w:r>
          </w:p>
        </w:tc>
      </w:tr>
      <w:tr w14:paraId="3F3275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A5C91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73F7E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68, 0.96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2E632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12, 0.1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EEA60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96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C39F7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3, 0.31, 0.8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1217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07, 0.91)</w:t>
            </w:r>
          </w:p>
        </w:tc>
      </w:tr>
      <w:tr w14:paraId="69CB066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9907F3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8657E3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30, 0.9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77F89A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4, 0.28, 0.4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DCB3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23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6FCC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67, 0.9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5B0A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6, 0.56, 0.81)</w:t>
            </w:r>
          </w:p>
        </w:tc>
      </w:tr>
      <w:tr w14:paraId="62FA8E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F7839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2BF66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24, 0.3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5E17A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87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72E781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5, 0.02, 0.3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338F9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12, 0.4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56020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7, 0.74, 0.57)</w:t>
            </w:r>
          </w:p>
        </w:tc>
      </w:tr>
      <w:tr w14:paraId="7DD7AD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627FC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157EF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7, 0.5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F34CC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7, 0.96, 0.2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441CB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0, 0.92, 0.6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DAEEF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78, 0.6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88A90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79, 0.58)</w:t>
            </w:r>
          </w:p>
        </w:tc>
      </w:tr>
      <w:tr w14:paraId="3684C4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D5F07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B9839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59, 0.42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1DBE9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70, 0.37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4A1B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1, 0.94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E47C1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39, 0.0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399C42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3, 0.82)</w:t>
            </w:r>
          </w:p>
        </w:tc>
      </w:tr>
      <w:tr w14:paraId="3C267B3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7130B0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1D8B4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8, 0.19, 0.8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67CA1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0, 0.41, 0.0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33AB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62, 0.9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4912AD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51, 0.4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8149D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2, 0.41, 0.51)</w:t>
            </w:r>
          </w:p>
        </w:tc>
      </w:tr>
      <w:tr w14:paraId="261C3CB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1C580D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D7ADC3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7, 0.95, 0.2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A8BCB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5, 0.52, 0.6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3F097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4, 0.38, 0.6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C05C9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1, 0.22, 0.93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15117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18, 0.83)</w:t>
            </w:r>
          </w:p>
        </w:tc>
      </w:tr>
      <w:tr w14:paraId="112055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47EE805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D186A8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5, 0.6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8895F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6, 0.15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3393F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2, 0.43, 0.4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D132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22, 0.61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DF986D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60, 0.01)</w:t>
            </w:r>
          </w:p>
        </w:tc>
      </w:tr>
      <w:tr w14:paraId="49390AE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462675A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4AD56F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18, 0.4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688E9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17, 0.78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9A685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1, 0.08, 0.07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6ED30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0, 0.46, 0.67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4F10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6, 0.84, 0.53)</w:t>
            </w:r>
          </w:p>
        </w:tc>
      </w:tr>
      <w:tr w14:paraId="1B8678D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5E883E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AB29A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2, 0.07, 0.6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E3BDB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00, 0.53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CA0A5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9, 0.1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E4585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6, 0.88, 0.7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5EEA47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4, 0.38, 0.41)</w:t>
            </w:r>
          </w:p>
        </w:tc>
      </w:tr>
      <w:tr w14:paraId="6C210B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251A178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40704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7, 0.05, 0.10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C0B545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1, 0.72, 0.29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A6268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4, 0.53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B171166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70, 0.9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F49C7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57, 0.12)</w:t>
            </w:r>
          </w:p>
        </w:tc>
      </w:tr>
      <w:tr w14:paraId="4B237D5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3B977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0CE4D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5, 0.47, 0.81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2C3C25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4, 0.68, 0.1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035E70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5, 0.68, 0.5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FCEDA4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6, 0.06, 0.36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4A44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5, 0.57, 0.41)</w:t>
            </w:r>
          </w:p>
        </w:tc>
      </w:tr>
      <w:tr w14:paraId="2BD0FD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EBB82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D0FCF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56, 0.64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840FE1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6, 0.53, 0.05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B1B60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63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E2B03D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38, 0.20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F22FA8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2, 0.46, 0.87)</w:t>
            </w:r>
          </w:p>
        </w:tc>
      </w:tr>
      <w:tr w14:paraId="224C4D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AE4BFF7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5BA43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17, 0.85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C3E89D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2, 0.57, 0.26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0A344B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1, 0.54, 0.73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F6A280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35, 0.4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C3848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3, 0.65, 0.66)</w:t>
            </w:r>
          </w:p>
        </w:tc>
      </w:tr>
      <w:tr w14:paraId="2B3ACFC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122F641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C3DC0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0, 0.19, 0.03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275A8F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8, 0.73, 0.31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F3F7D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9, 0.95, 0.86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9CCDB2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78, 0.37, 0.19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E96BC37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7, 0.70, 0.51)</w:t>
            </w:r>
          </w:p>
        </w:tc>
      </w:tr>
      <w:tr w14:paraId="693055E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7802509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01B0A1A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3, 0.35, 0.99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1B31BEB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3, 0.47, 0.70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C47DAC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18, 0.97, 0.78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0A2B744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90, 0.12, 0.02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4D331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05, 0.20, 0.22)</w:t>
            </w:r>
          </w:p>
        </w:tc>
      </w:tr>
      <w:tr w14:paraId="3344BD9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39185D4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1A3C53E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1, 0.44, 0.97)</w:t>
            </w:r>
          </w:p>
        </w:tc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71EC1D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3, 0.64, 0.82)</w:t>
            </w:r>
          </w:p>
        </w:tc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2AFB9E0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68, 0.62, 0.31)</w:t>
            </w:r>
          </w:p>
        </w:tc>
        <w:tc>
          <w:tcPr>
            <w:tcW w:w="17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F7D4E2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6, 0.54, 0.35)</w:t>
            </w:r>
          </w:p>
        </w:tc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E5DC623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82, 0.63, 0.28)</w:t>
            </w:r>
          </w:p>
        </w:tc>
      </w:tr>
      <w:tr w14:paraId="5760104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exact"/>
        </w:trPr>
        <w:tc>
          <w:tcPr>
            <w:tcW w:w="765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78EB381C">
            <w:pPr>
              <w:adjustRightInd w:val="0"/>
              <w:snapToGrid w:val="0"/>
              <w:jc w:val="center"/>
              <w:textAlignment w:val="center"/>
              <w:rPr>
                <w:b w:val="0"/>
                <w:color w:val="00000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757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3DC6E569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48, 0.02, 0.53)</w:t>
            </w:r>
          </w:p>
        </w:tc>
        <w:tc>
          <w:tcPr>
            <w:tcW w:w="178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9672A41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31, 0.09, 0.16)</w:t>
            </w:r>
          </w:p>
        </w:tc>
        <w:tc>
          <w:tcPr>
            <w:tcW w:w="185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4C2022A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3, 0.90, 0.63)</w:t>
            </w:r>
          </w:p>
        </w:tc>
        <w:tc>
          <w:tcPr>
            <w:tcW w:w="1774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05573CE2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55, 0.90, 0.30)</w:t>
            </w:r>
          </w:p>
        </w:tc>
        <w:tc>
          <w:tcPr>
            <w:tcW w:w="1820" w:type="dxa"/>
            <w:tcBorders>
              <w:top w:val="nil"/>
              <w:left w:val="nil"/>
              <w:bottom w:val="single" w:color="000000" w:sz="12" w:space="0"/>
              <w:right w:val="nil"/>
            </w:tcBorders>
            <w:shd w:val="clear" w:color="auto" w:fill="FFFFFF"/>
            <w:vAlign w:val="center"/>
          </w:tcPr>
          <w:p w14:paraId="1F8AB4C8">
            <w:pPr>
              <w:widowControl w:val="0"/>
              <w:adjustRightInd w:val="0"/>
              <w:snapToGrid w:val="0"/>
              <w:spacing w:after="0" w:line="240" w:lineRule="auto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color w:val="000000"/>
                <w:kern w:val="0"/>
                <w:sz w:val="21"/>
                <w:szCs w:val="21"/>
                <w:lang w:val="en-US" w:eastAsia="zh-CN"/>
              </w:rPr>
              <w:t>(0.25, 0.32, 0.56)</w:t>
            </w:r>
          </w:p>
        </w:tc>
      </w:tr>
    </w:tbl>
    <w:p w14:paraId="25071E03">
      <w:pPr>
        <w:rPr>
          <w:rFonts w:hint="default" w:eastAsiaTheme="minorEastAsia"/>
          <w:lang w:val="en-US" w:eastAsia="zh-CN"/>
        </w:rPr>
      </w:pPr>
    </w:p>
    <w:p w14:paraId="37B3FDF1"/>
    <w:p w14:paraId="1EE1FEDC"/>
    <w:p w14:paraId="17FAB618">
      <w:pPr>
        <w:rPr>
          <w:rFonts w:hint="eastAsia" w:ascii="Times New Roman" w:hAnsi="Times New Roman" w:cs="Times New Roman"/>
          <w:b/>
          <w:bCs/>
          <w:color w:val="auto"/>
          <w:kern w:val="0"/>
          <w:szCs w:val="20"/>
        </w:rPr>
      </w:pP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</w:rPr>
        <w:br w:type="page"/>
      </w:r>
    </w:p>
    <w:p w14:paraId="305B6DF3">
      <w:pPr>
        <w:rPr>
          <w:rFonts w:hint="default" w:ascii="Times New Roman" w:hAnsi="Times New Roman" w:cs="Times New Roman" w:eastAsiaTheme="minorEastAsia"/>
          <w:b/>
          <w:bCs/>
          <w:color w:val="auto"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color w:val="auto"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  <w:lang w:val="en-US" w:eastAsia="zh-CN"/>
        </w:rPr>
        <w:t>31</w:t>
      </w:r>
    </w:p>
    <w:tbl>
      <w:tblPr>
        <w:tblStyle w:val="3"/>
        <w:tblpPr w:leftFromText="180" w:rightFromText="180" w:vertAnchor="page" w:horzAnchor="page" w:tblpX="1199" w:tblpY="199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4"/>
        <w:gridCol w:w="1658"/>
        <w:gridCol w:w="1782"/>
        <w:gridCol w:w="1856"/>
        <w:gridCol w:w="1777"/>
        <w:gridCol w:w="1821"/>
      </w:tblGrid>
      <w:tr w14:paraId="6349443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00BACDB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</w:p>
        </w:tc>
        <w:tc>
          <w:tcPr>
            <w:tcW w:w="1658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39B3963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782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4C3DC52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856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566C7DB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777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0F9E92B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821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61C7081A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i/>
                <w:iCs/>
                <w:color w:val="000000"/>
                <w:kern w:val="0"/>
                <w:lang w:val="en-US" w:eastAsia="zh-CN"/>
              </w:rPr>
              <w:t>A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</w:tr>
      <w:tr w14:paraId="46BDA86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D1CF92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1658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DB0176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555, 0.6675, 0.6615)</w:t>
            </w:r>
          </w:p>
        </w:tc>
        <w:tc>
          <w:tcPr>
            <w:tcW w:w="1782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07AA30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146, 0.6332, 0.338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FF89BB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28, 0.5027, 0.446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E5BC70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14, 0.4959, 0.531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B523D0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45, 0.5871, 0.429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29F4641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153FB6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27C288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047, 0.5151, 0.5825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225BC67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589, 0.5791, 0.450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43B7EC5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438, 0.5576, 0.507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E99334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960, 0.3931, 0.618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8EE554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425, 0.6851, 0.542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64ACB7D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C70677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2BB4F4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238, 0.6776, 0.3769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639E71A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795, 0.5325, 0.432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7764025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65, 0.5176, 0.408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F1C5911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48, 0.5695, 0.592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84EED5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63, 0.5702, 0.563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45FE08C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1B7FD5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53CA8B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867, 0.4958, 0.5122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CD905A5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75, 0.5881, 0.514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85F0D6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538, 0.5007, 0.451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7C96A1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087, 0.4863, 0.454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95A798E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34, 0.5610, 0.586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547347F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90ECFB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D0CED9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42, 0.4890, 0.5136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17BA14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76, 0.4557, 0.467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B11F73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349, 0.5220, 0.527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DB49FD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00, 0.4498, 0.408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2F7CF88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20, 0.5029, 0.637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25F62AA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9B794F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798B70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872, 0.5296, 0.3974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38AA25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67, 0.6281, 0.620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B07B0D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833, 0.4801, 0.501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6B3D95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51, 0.6492, 0.543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82EE24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33, 0.6029, 0.451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BFDA61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A6ECC7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4DC4D4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050, 0.4062, 0.5369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3FC1C2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791, 0.6145, 0.394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6BD6C9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63, 0.4722, 0.622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1BEC10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262, 0.4458, 0.683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BAA98B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28, 0.5260, 0.583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F6A6E3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611FA7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5092D5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87, 0.5039, 0.6520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3DF755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290, 0.5283, 0.317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152BA4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257, 0.5009, 0.586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EF3E489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28, 0.4978, 0.499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3B4134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49, 0.4425, 0.559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1153C19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5A9329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140C6B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71, 0.6241, 0.5764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99ACC5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35, 0.5628, 0.617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7F0A57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99, 0.5544, 0.474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B32278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41, 0.6441, 0.432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246878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43, 0.3528, 0.557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930CDE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C8048C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8BA017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76, 0.5244, 0.2707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3249AA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15, 0.5346, 0.549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38569D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894, 0.5785, 0.369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339C68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535, 0.5961, 0.579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F6DF449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325, 0.6121, 0.430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134AEEF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31944B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349D99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45, 0.5424, 0.6916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F1648F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22, 0.5174, 0.463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76A6E5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500, 0.6306, 0.442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3DF570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367, 0.4359, 0.450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ADAAE3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624, 0.4803, 0.470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690A66D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B75DBA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72D413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90, 0.4055, 0.4727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24AD01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183, 0.7014, 0.416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2A65B7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82, 0.5612, 0.440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1B2162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167, 0.5294, 0.388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0BC011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453, 0.5381, 0.448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AF9573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24F954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4362FC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380, 0.4967, 0.3548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6B5E3E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360, 0.4768, 0.393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0BB245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90, 0.5246, 0.550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CCD2D3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43, 0.4281, 0.505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CE4FB4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75, 0.5391, 0.604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028F72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7A2826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B67B04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86, 0.4136, 0.4094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11B50CC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83, 0.3660, 0.445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01F0A6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72, 0.4261, 0.485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EFDA09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433, 0.4231, 0.371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AC4AC4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01, 0.5004, 0.537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6A61A59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0D53D6A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D6E2D5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07, 0.5083, 0.4748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5DC57D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54, 0.6451, 0.472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6CD728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12, 0.4745, 0.455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299C2B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44, 0.4859, 0.572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B29054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86, 0.5998, 0.574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E487A9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D7524B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0F085D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71, 0.4456, 0.3603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4E0AC7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35, 0.6094, 0.436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6318F5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90, 0.4996, 0.489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E8D3F1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27, 0.5149, 0.562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A8385B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379, 0.4136, 0.345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71EF42C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3A979A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3048D5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74, 0.6475, 0.4467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844DEF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41, 0.4753, 0.611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769E6B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20, 0.4879, 0.519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13B195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57, 0.5753, 0.516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AC9DC6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26, 0.5240, 0.464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A49582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89C426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C47851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 w:eastAsiaTheme="minorEastAsia"/>
                <w:b w:val="0"/>
                <w:color w:val="000000"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29, 0.4612, 0.5542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AEB4CE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111, 0.5615, 0.517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87EE78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459, 0.5275, 0.545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34A4F4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98, 0.5337, 0.667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94AF58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98, 0.6364, 0.408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E3E207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662657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6F725D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72, 0.4450, 0.5217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E7F252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76, 0.4749, 0.516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A28E99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37, 0.4582, 0.534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639635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33, 0.5961, 0.464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977048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27, 0.4941, 0.433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1426C60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53B3029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E57340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02, 0.5602, 0.5173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3DE6EC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837, 0.4967, 0.451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17B7EC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16, 0.4379, 0.570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F98A95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color w:val="000000"/>
                <w:kern w:val="0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10, 0.6157, 0.403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597DEA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553, 0.3821, 0.533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2A07FC8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CF53C7B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1658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CB38F3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205, 0.5407, 0.5009)</w:t>
            </w:r>
          </w:p>
        </w:tc>
        <w:tc>
          <w:tcPr>
            <w:tcW w:w="1782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C6960B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49, 0.4603, 0.559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709E549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988, 0.4936, 0.496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CC8529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68, 0.6459, 0.448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B060BE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745, 0.4326, 0.483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2570FAE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764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3E8BC0D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1658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289D1C2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26, 0.4958, 0.4153)</w:t>
            </w:r>
          </w:p>
        </w:tc>
        <w:tc>
          <w:tcPr>
            <w:tcW w:w="1782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5843DB0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568, 0.4150, 0.507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56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467A40E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190, 0.5329, 0.540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777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262D145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07, 0.5148, 0.451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1821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737A04BB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43, 0.4917, 0.444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</w:tbl>
    <w:p w14:paraId="249AFE68">
      <w:pPr>
        <w:rPr>
          <w:rFonts w:hint="eastAsia"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kern w:val="0"/>
          <w:lang w:val="en-US" w:eastAsia="zh-CN"/>
        </w:rPr>
        <w:t>S</w:t>
      </w:r>
      <w:r>
        <w:rPr>
          <w:rFonts w:hint="eastAsia" w:ascii="Times New Roman" w:hAnsi="Times New Roman" w:cs="Times New Roman"/>
          <w:color w:val="auto"/>
        </w:rPr>
        <w:t>pecific expert preference matrix</w:t>
      </w:r>
    </w:p>
    <w:p w14:paraId="4385FCE6">
      <w:pPr>
        <w:adjustRightInd w:val="0"/>
        <w:snapToGrid w:val="0"/>
        <w:textAlignment w:val="center"/>
        <w:rPr>
          <w:rFonts w:ascii="Times New Roman" w:hAnsi="Times New Roman" w:cs="Times New Roman"/>
          <w:color w:val="auto"/>
        </w:rPr>
        <w:sectPr>
          <w:pgSz w:w="11906" w:h="16838"/>
          <w:pgMar w:top="1134" w:right="1021" w:bottom="1134" w:left="1021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cols w:space="425" w:num="1"/>
          <w:docGrid w:type="lines" w:linePitch="312" w:charSpace="0"/>
        </w:sectPr>
      </w:pPr>
    </w:p>
    <w:p w14:paraId="639372EC">
      <w:pPr>
        <w:rPr>
          <w:rFonts w:hint="default" w:ascii="Times New Roman" w:hAnsi="Times New Roman" w:cs="Times New Roman" w:eastAsiaTheme="minorEastAsia"/>
          <w:b/>
          <w:bCs/>
          <w:color w:val="auto"/>
          <w:kern w:val="0"/>
          <w:szCs w:val="20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</w:rPr>
        <w:t>T</w:t>
      </w:r>
      <w:r>
        <w:rPr>
          <w:rFonts w:ascii="Times New Roman" w:hAnsi="Times New Roman" w:cs="Times New Roman"/>
          <w:b/>
          <w:bCs/>
          <w:color w:val="auto"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  <w:lang w:val="en-US" w:eastAsia="zh-CN"/>
        </w:rPr>
        <w:t>32</w:t>
      </w:r>
    </w:p>
    <w:p w14:paraId="24209D81">
      <w:pPr>
        <w:adjustRightInd w:val="0"/>
        <w:snapToGrid w:val="0"/>
        <w:textAlignment w:val="center"/>
        <w:rPr>
          <w:rFonts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S</w:t>
      </w:r>
      <w:r>
        <w:rPr>
          <w:rFonts w:hint="eastAsia" w:ascii="Times New Roman" w:hAnsi="Times New Roman" w:cs="Times New Roman"/>
          <w:color w:val="auto"/>
        </w:rPr>
        <w:t xml:space="preserve">pecific </w:t>
      </w:r>
      <w:r>
        <w:rPr>
          <w:rFonts w:ascii="Times New Roman" w:hAnsi="Times New Roman" w:cs="Times New Roman"/>
          <w:color w:val="auto"/>
          <w:kern w:val="0"/>
          <w:szCs w:val="20"/>
        </w:rPr>
        <w:t xml:space="preserve">positive </w:t>
      </w:r>
      <w:r>
        <w:rPr>
          <w:rFonts w:hint="eastAsia" w:ascii="Times New Roman" w:hAnsi="Times New Roman" w:cs="Times New Roman"/>
          <w:color w:val="auto"/>
          <w:kern w:val="0"/>
          <w:szCs w:val="20"/>
          <w:lang w:val="en-US" w:eastAsia="zh-CN"/>
        </w:rPr>
        <w:t xml:space="preserve">and negative </w:t>
      </w:r>
      <w:r>
        <w:rPr>
          <w:rFonts w:ascii="Times New Roman" w:hAnsi="Times New Roman" w:cs="Times New Roman"/>
          <w:color w:val="auto"/>
          <w:kern w:val="0"/>
          <w:szCs w:val="20"/>
        </w:rPr>
        <w:t>idea</w:t>
      </w:r>
      <w:r>
        <w:rPr>
          <w:rFonts w:hint="eastAsia" w:ascii="Times New Roman" w:hAnsi="Times New Roman" w:cs="Times New Roman"/>
          <w:color w:val="auto"/>
          <w:kern w:val="0"/>
          <w:szCs w:val="20"/>
          <w:lang w:val="en-US" w:eastAsia="zh-CN"/>
        </w:rPr>
        <w:t>l</w:t>
      </w:r>
      <w:r>
        <w:rPr>
          <w:rFonts w:ascii="Times New Roman" w:hAnsi="Times New Roman" w:cs="Times New Roman"/>
          <w:color w:val="auto"/>
          <w:kern w:val="0"/>
          <w:szCs w:val="20"/>
        </w:rPr>
        <w:t xml:space="preserve"> vector</w:t>
      </w:r>
    </w:p>
    <w:tbl>
      <w:tblPr>
        <w:tblStyle w:val="3"/>
        <w:tblpPr w:leftFromText="180" w:rightFromText="180" w:vertAnchor="page" w:horzAnchor="page" w:tblpX="740" w:tblpY="1982"/>
        <w:tblOverlap w:val="never"/>
        <w:tblW w:w="10773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2390"/>
        <w:gridCol w:w="2383"/>
        <w:gridCol w:w="616"/>
        <w:gridCol w:w="2384"/>
        <w:gridCol w:w="2384"/>
      </w:tblGrid>
      <w:tr w14:paraId="5F28E04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5FA4095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</w:p>
        </w:tc>
        <w:tc>
          <w:tcPr>
            <w:tcW w:w="2390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59C4C36A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 w:eastAsiaTheme="minorEastAsia"/>
                <w:b w:val="0"/>
                <w:color w:val="000000"/>
                <w:kern w:val="0"/>
                <w:position w:val="-4"/>
                <w:lang w:eastAsia="zh-CN"/>
              </w:rPr>
              <w:object>
                <v:shape id="_x0000_i1055" o:spt="75" type="#_x0000_t75" style="height:14.45pt;width:16.35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KSEE3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2383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38680DC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 w:eastAsiaTheme="minorEastAsia"/>
                <w:b w:val="0"/>
                <w:color w:val="000000"/>
                <w:kern w:val="0"/>
                <w:position w:val="-4"/>
                <w:lang w:eastAsia="zh-CN"/>
              </w:rPr>
              <w:object>
                <v:shape id="_x0000_i1056" o:spt="75" type="#_x0000_t75" style="height:14.45pt;width:15.4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616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6D2DD81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</w:p>
        </w:tc>
        <w:tc>
          <w:tcPr>
            <w:tcW w:w="2384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0772DB1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 w:eastAsiaTheme="minorEastAsia"/>
                <w:b w:val="0"/>
                <w:color w:val="000000"/>
                <w:kern w:val="0"/>
                <w:position w:val="-4"/>
                <w:lang w:eastAsia="zh-CN"/>
              </w:rPr>
              <w:object>
                <v:shape id="_x0000_i1057" o:spt="75" type="#_x0000_t75" style="height:14.45pt;width:16.35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KSEE3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2384" w:type="dxa"/>
            <w:tcBorders>
              <w:top w:val="single" w:color="000000" w:sz="12" w:space="0"/>
              <w:bottom w:val="single" w:color="000000" w:sz="4" w:space="0"/>
              <w:tl2br w:val="nil"/>
              <w:tr2bl w:val="nil"/>
            </w:tcBorders>
            <w:shd w:val="clear" w:color="auto" w:fill="FFFFFF"/>
            <w:vAlign w:val="center"/>
          </w:tcPr>
          <w:p w14:paraId="42FF98EE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 w:eastAsiaTheme="minorEastAsia"/>
                <w:b w:val="0"/>
                <w:color w:val="000000"/>
                <w:kern w:val="0"/>
                <w:position w:val="-4"/>
                <w:lang w:eastAsia="zh-CN"/>
              </w:rPr>
              <w:object>
                <v:shape id="_x0000_i1058" o:spt="75" type="#_x0000_t75" style="height:14.45pt;width:15.4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58" DrawAspect="Content" ObjectID="_1468075758" r:id="rId69">
                  <o:LockedField>false</o:LockedField>
                </o:OLEObject>
              </w:object>
            </w:r>
          </w:p>
        </w:tc>
      </w:tr>
      <w:tr w14:paraId="4D664E4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A452BE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</w:p>
        </w:tc>
        <w:tc>
          <w:tcPr>
            <w:tcW w:w="2390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AA22499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28, 0.4959, 0.338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235B6C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146, 0.6675, 0.6615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4E1DBC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2384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374270F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82, 0.4055, 0.388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single" w:color="000000" w:sz="4" w:space="0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37979F0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90, 0.7014, 0.472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5CDAC86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DA8F50D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CDB9E9E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047, 0.3931, 0.450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5B157DA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438, 0.6851, 0.618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F16BE85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977CFE7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380, 0.4281, 0.354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E29C7EE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360, 0.5391, 0.604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259A969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EDB4C6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3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75C70E5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063, 0.5176, 0.376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E79ADA3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795, 0.6776, 0.592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CAAA887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C82D18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01, 0.3660, 0.371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505D94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72, 0.5004, 0.537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75DCEA0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66829F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4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E1870A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7087, 0.4863, 0.451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DF678E4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834, 0.5881, 0.586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AF86B6F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8ED9DC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54, 0.4745, 0.455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A3F87D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07, 0.6451, 0.574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432CFD2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06535E2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5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506A16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349, 0.4498, 0.397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5676AA1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700, 0.5296, 0.637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B56AC6A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271A4C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379, 0.4136, 0.345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3E41DA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371, 0.6094, 0.562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7BE416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DC9EF0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6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16A0A59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833, 0.4801, 0.447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3A94CFC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33, 0.7026, 0.620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6590A2A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4E7B828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57, 0.4753, 0.446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52C9FC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26, 0.6475, 0.611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973D06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907436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7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714A10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262, 0.4062, 0.394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EA9DDD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791, 0.6145, 0.683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0BA88AC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6F9659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459, 0.4612, 0.408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AA3381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498, 0.6364, 0.667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011C5F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C9DD163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8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21C14A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87, 0.4425, 0.317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027B06A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49, 0.5283, 0.652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33AF737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E4E217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72, 0.4450, 0.433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4EED300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533, 0.5961, 0.534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D7EFD7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8075CC8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9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6577C13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135, 0.3528, 0.4328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1F0CCC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941, 0.6441, 0.6170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258005F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0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6BF56C1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216, 0.3821, 0.403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0EFAE12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10, 0.6157, 0.570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7D99412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2E0E475A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0</w:t>
            </w:r>
          </w:p>
        </w:tc>
        <w:tc>
          <w:tcPr>
            <w:tcW w:w="2390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7A2958F6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915, 0.5244, 0.2707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9454AF2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2894, 0.6121, 0.579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5AD57C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1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57D9AE5A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6849, 0.4326, 0.4482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nil"/>
              <w:tl2br w:val="nil"/>
              <w:tr2bl w:val="nil"/>
            </w:tcBorders>
            <w:shd w:val="clear" w:color="auto" w:fill="FFFFFF"/>
            <w:vAlign w:val="center"/>
          </w:tcPr>
          <w:p w14:paraId="16691E98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4068, 0.6459, 0.5594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  <w:tr w14:paraId="3CBA3E3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</w:trPr>
        <w:tc>
          <w:tcPr>
            <w:tcW w:w="616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4C07FF6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 w:eastAsiaTheme="minorEastAsia"/>
                <w:b w:val="0"/>
                <w:i/>
                <w:iCs/>
                <w:color w:val="000000"/>
                <w:kern w:val="0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ascii="Times New Roman" w:hAnsi="Times New Roman" w:cs="Times New Roman"/>
                <w:b w:val="0"/>
                <w:color w:val="000000"/>
                <w:kern w:val="0"/>
                <w:vertAlign w:val="subscript"/>
              </w:rPr>
              <w:t>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1</w:t>
            </w:r>
          </w:p>
        </w:tc>
        <w:tc>
          <w:tcPr>
            <w:tcW w:w="2390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6596CAAB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645, 0.4359, 0.4421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3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2DA4DAA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624, 0.6306, 0.6916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616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2F5DB91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ascii="Times New Roman" w:hAnsi="Times New Roman" w:cs="Times New Roman"/>
                <w:b w:val="0"/>
                <w:i/>
                <w:iCs/>
                <w:color w:val="000000"/>
                <w:kern w:val="0"/>
              </w:rPr>
              <w:t>C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vertAlign w:val="subscript"/>
                <w:lang w:val="en-US" w:eastAsia="zh-CN"/>
              </w:rPr>
              <w:t>22</w:t>
            </w:r>
          </w:p>
        </w:tc>
        <w:tc>
          <w:tcPr>
            <w:tcW w:w="2384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221E8AFE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5568, 0.4150, 0.4153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  <w:tc>
          <w:tcPr>
            <w:tcW w:w="2384" w:type="dxa"/>
            <w:tcBorders>
              <w:top w:val="nil"/>
              <w:bottom w:val="single" w:color="000000" w:sz="12" w:space="0"/>
              <w:tl2br w:val="nil"/>
              <w:tr2bl w:val="nil"/>
            </w:tcBorders>
            <w:shd w:val="clear" w:color="auto" w:fill="FFFFFF"/>
            <w:vAlign w:val="center"/>
          </w:tcPr>
          <w:p w14:paraId="53E15936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cs="Times New Roman"/>
                <w:b w:val="0"/>
                <w:color w:val="000000"/>
                <w:kern w:val="0"/>
              </w:rPr>
            </w:pPr>
            <w:r>
              <w:rPr>
                <w:rFonts w:hint="default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(0.3207, 0.5329, 0.5409</w:t>
            </w:r>
            <w:r>
              <w:rPr>
                <w:rFonts w:hint="eastAsia" w:ascii="Times New Roman" w:hAnsi="Times New Roman" w:cs="Times New Roman"/>
                <w:b w:val="0"/>
                <w:color w:val="000000"/>
                <w:kern w:val="0"/>
                <w:szCs w:val="21"/>
                <w:lang w:val="en-US" w:eastAsia="zh-CN"/>
              </w:rPr>
              <w:t>)</w:t>
            </w:r>
          </w:p>
        </w:tc>
      </w:tr>
    </w:tbl>
    <w:p w14:paraId="019EDE2D"/>
    <w:p w14:paraId="5122B8DB"/>
    <w:p w14:paraId="6421A215"/>
    <w:p w14:paraId="18C2978A"/>
    <w:p w14:paraId="6056525D"/>
    <w:p w14:paraId="20C2E9C7">
      <w:pPr>
        <w:rPr>
          <w:rFonts w:hint="eastAsia" w:ascii="Times New Roman" w:hAnsi="Times New Roman" w:eastAsia="宋体" w:cs="Times New Roman"/>
          <w:b/>
          <w:bCs/>
          <w:color w:val="auto"/>
          <w:kern w:val="0"/>
          <w:szCs w:val="20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kern w:val="0"/>
          <w:szCs w:val="20"/>
        </w:rPr>
        <w:br w:type="page"/>
      </w:r>
    </w:p>
    <w:p w14:paraId="13BB9049">
      <w:pPr>
        <w:rPr>
          <w:rFonts w:hint="default" w:ascii="Times New Roman" w:hAnsi="Times New Roman" w:eastAsia="宋体" w:cs="Times New Roman"/>
          <w:b/>
          <w:bCs/>
          <w:color w:val="auto"/>
          <w:kern w:val="0"/>
          <w:szCs w:val="2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kern w:val="0"/>
          <w:szCs w:val="20"/>
        </w:rPr>
        <w:t>T</w:t>
      </w:r>
      <w:r>
        <w:rPr>
          <w:rFonts w:ascii="Times New Roman" w:hAnsi="Times New Roman" w:eastAsia="宋体" w:cs="Times New Roman"/>
          <w:b/>
          <w:bCs/>
          <w:color w:val="auto"/>
          <w:kern w:val="0"/>
          <w:szCs w:val="20"/>
        </w:rPr>
        <w:t xml:space="preserve">able </w:t>
      </w:r>
      <w:r>
        <w:rPr>
          <w:rFonts w:hint="eastAsia" w:ascii="Times New Roman" w:hAnsi="Times New Roman" w:cs="Times New Roman"/>
          <w:b/>
          <w:bCs/>
          <w:color w:val="auto"/>
          <w:kern w:val="0"/>
          <w:szCs w:val="20"/>
          <w:lang w:val="en-US" w:eastAsia="zh-CN"/>
        </w:rPr>
        <w:t>33</w:t>
      </w:r>
    </w:p>
    <w:p w14:paraId="21DADB12">
      <w:pPr>
        <w:adjustRightInd w:val="0"/>
        <w:snapToGrid w:val="0"/>
        <w:textAlignment w:val="center"/>
        <w:rPr>
          <w:rFonts w:ascii="Times New Roman" w:hAnsi="Times New Roman" w:eastAsia="宋体" w:cs="Times New Roman"/>
          <w:color w:val="auto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auto"/>
          <w:kern w:val="0"/>
          <w:szCs w:val="21"/>
          <w:lang w:val="en-US" w:eastAsia="zh-CN"/>
        </w:rPr>
        <w:t xml:space="preserve">Accuracy comparsion </w:t>
      </w:r>
    </w:p>
    <w:tbl>
      <w:tblPr>
        <w:tblStyle w:val="3"/>
        <w:tblpPr w:leftFromText="180" w:rightFromText="180" w:vertAnchor="page" w:horzAnchor="page" w:tblpX="1065" w:tblpY="1874"/>
        <w:tblOverlap w:val="never"/>
        <w:tblW w:w="0" w:type="auto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658"/>
        <w:gridCol w:w="1782"/>
        <w:gridCol w:w="1856"/>
        <w:gridCol w:w="1777"/>
      </w:tblGrid>
      <w:tr w14:paraId="22811216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701" w:type="dxa"/>
            <w:tcBorders>
              <w:bottom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75B428B0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 w:val="0"/>
                <w:i/>
                <w:iCs/>
                <w:color w:val="auto"/>
                <w:kern w:val="0"/>
                <w:szCs w:val="21"/>
              </w:rPr>
            </w:pPr>
          </w:p>
        </w:tc>
        <w:tc>
          <w:tcPr>
            <w:tcW w:w="1658" w:type="dxa"/>
            <w:tcBorders>
              <w:bottom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BB20F18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 w:val="0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 w:val="0"/>
                <w:color w:val="auto"/>
                <w:szCs w:val="21"/>
              </w:rPr>
              <w:object>
                <v:shape id="_x0000_i1067" o:spt="75" type="#_x0000_t75" style="height:19.1pt;width:51.1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9" r:id="rId70">
                  <o:LockedField>false</o:LockedField>
                </o:OLEObject>
              </w:object>
            </w:r>
          </w:p>
        </w:tc>
        <w:tc>
          <w:tcPr>
            <w:tcW w:w="1782" w:type="dxa"/>
            <w:tcBorders>
              <w:bottom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59EEFBC9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b w:val="0"/>
                <w:color w:val="auto"/>
                <w:szCs w:val="21"/>
              </w:rPr>
              <w:object>
                <v:shape id="_x0000_i1068" o:spt="75" type="#_x0000_t75" style="height:19.1pt;width:45.8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0" r:id="rId72">
                  <o:LockedField>false</o:LockedField>
                </o:OLEObject>
              </w:object>
            </w:r>
          </w:p>
        </w:tc>
        <w:tc>
          <w:tcPr>
            <w:tcW w:w="1856" w:type="dxa"/>
            <w:tcBorders>
              <w:bottom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5DBAF1D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b w:val="0"/>
                <w:color w:val="auto"/>
                <w:szCs w:val="21"/>
              </w:rPr>
              <w:object>
                <v:shape id="_x0000_i1069" o:spt="75" type="#_x0000_t75" style="height:19.1pt;width:29.7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1" r:id="rId74">
                  <o:LockedField>false</o:LockedField>
                </o:OLEObject>
              </w:object>
            </w:r>
          </w:p>
        </w:tc>
        <w:tc>
          <w:tcPr>
            <w:tcW w:w="1777" w:type="dxa"/>
            <w:tcBorders>
              <w:bottom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5F23C339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b w:val="0"/>
                <w:color w:val="auto"/>
                <w:szCs w:val="21"/>
              </w:rPr>
              <w:object>
                <v:shape id="_x0000_i1070" o:spt="75" type="#_x0000_t75" style="height:19.1pt;width:48.2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2" r:id="rId76">
                  <o:LockedField>false</o:LockedField>
                </o:OLEObject>
              </w:object>
            </w:r>
          </w:p>
        </w:tc>
      </w:tr>
      <w:tr w14:paraId="0E260503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701" w:type="dxa"/>
            <w:tcBorders>
              <w:top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top"/>
          </w:tcPr>
          <w:p w14:paraId="1FF0CC03">
            <w:pPr>
              <w:adjustRightInd w:val="0"/>
              <w:snapToGrid w:val="0"/>
              <w:textAlignment w:val="center"/>
              <w:rPr>
                <w:rFonts w:ascii="Times New Roman" w:hAnsi="Times New Roman" w:eastAsia="宋体" w:cs="Times New Roman"/>
                <w:b w:val="0"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</w:rPr>
              <w:t>Proposed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 xml:space="preserve"> m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</w:rPr>
              <w:t>ethod</w:t>
            </w:r>
          </w:p>
        </w:tc>
        <w:tc>
          <w:tcPr>
            <w:tcW w:w="1658" w:type="dxa"/>
            <w:tcBorders>
              <w:top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1BB0DAEE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 w:val="0"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</w:rPr>
              <w:t>806.1177</w:t>
            </w:r>
          </w:p>
        </w:tc>
        <w:tc>
          <w:tcPr>
            <w:tcW w:w="1782" w:type="dxa"/>
            <w:tcBorders>
              <w:top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B7E0B7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2511.3698</w:t>
            </w:r>
          </w:p>
        </w:tc>
        <w:tc>
          <w:tcPr>
            <w:tcW w:w="1856" w:type="dxa"/>
            <w:tcBorders>
              <w:top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1364F14"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 w:val="0"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84.8945</w:t>
            </w:r>
          </w:p>
        </w:tc>
        <w:tc>
          <w:tcPr>
            <w:tcW w:w="1777" w:type="dxa"/>
            <w:tcBorders>
              <w:top w:val="single" w:color="000000" w:sz="4" w:space="0"/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0A919A36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26.0197</w:t>
            </w:r>
          </w:p>
        </w:tc>
      </w:tr>
      <w:tr w14:paraId="3DC33A77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701" w:type="dxa"/>
            <w:tcBorders>
              <w:tl2br w:val="nil"/>
              <w:tr2bl w:val="nil"/>
            </w:tcBorders>
            <w:shd w:val="clear" w:color="auto" w:fill="FFFFFF"/>
            <w:noWrap w:val="0"/>
            <w:vAlign w:val="top"/>
          </w:tcPr>
          <w:p w14:paraId="76C84A46">
            <w:pPr>
              <w:adjustRightInd w:val="0"/>
              <w:snapToGrid w:val="0"/>
              <w:textAlignment w:val="center"/>
              <w:rPr>
                <w:rFonts w:hint="eastAsia" w:ascii="Times New Roman" w:hAnsi="Times New Roman" w:eastAsia="宋体" w:cs="Times New Roman"/>
                <w:b w:val="0"/>
                <w:i/>
                <w:iCs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MFCE</w:t>
            </w:r>
          </w:p>
        </w:tc>
        <w:tc>
          <w:tcPr>
            <w:tcW w:w="1658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389B10B8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785.6232</w:t>
            </w:r>
          </w:p>
        </w:tc>
        <w:tc>
          <w:tcPr>
            <w:tcW w:w="1782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1CF5DB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2366.0663</w:t>
            </w:r>
          </w:p>
        </w:tc>
        <w:tc>
          <w:tcPr>
            <w:tcW w:w="1856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00D159C1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8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8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.012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5</w:t>
            </w:r>
          </w:p>
        </w:tc>
        <w:tc>
          <w:tcPr>
            <w:tcW w:w="1777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75EB53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25.4710</w:t>
            </w:r>
          </w:p>
        </w:tc>
      </w:tr>
      <w:tr w14:paraId="6F5F8B9D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701" w:type="dxa"/>
            <w:tcBorders>
              <w:tl2br w:val="nil"/>
              <w:tr2bl w:val="nil"/>
            </w:tcBorders>
            <w:shd w:val="clear" w:color="auto" w:fill="FFFFFF"/>
            <w:noWrap w:val="0"/>
            <w:vAlign w:val="top"/>
          </w:tcPr>
          <w:p w14:paraId="27715674">
            <w:pPr>
              <w:adjustRightInd w:val="0"/>
              <w:snapToGrid w:val="0"/>
              <w:textAlignment w:val="center"/>
              <w:rPr>
                <w:rFonts w:hint="eastAsia" w:ascii="Times New Roman" w:hAnsi="Times New Roman" w:eastAsia="宋体" w:cs="Times New Roman"/>
                <w:b w:val="0"/>
                <w:i/>
                <w:iCs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EW-DEMATEL</w:t>
            </w:r>
          </w:p>
        </w:tc>
        <w:tc>
          <w:tcPr>
            <w:tcW w:w="1658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56489C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1011.7531</w:t>
            </w:r>
          </w:p>
        </w:tc>
        <w:tc>
          <w:tcPr>
            <w:tcW w:w="1782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17C2A90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2289.1458</w:t>
            </w:r>
          </w:p>
        </w:tc>
        <w:tc>
          <w:tcPr>
            <w:tcW w:w="1856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3A549894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8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.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9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45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3</w:t>
            </w:r>
          </w:p>
        </w:tc>
        <w:tc>
          <w:tcPr>
            <w:tcW w:w="1777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E4D1ABD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24.6555</w:t>
            </w:r>
          </w:p>
        </w:tc>
      </w:tr>
      <w:tr w14:paraId="22B59998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701" w:type="dxa"/>
            <w:tcBorders>
              <w:tl2br w:val="nil"/>
              <w:tr2bl w:val="nil"/>
            </w:tcBorders>
            <w:shd w:val="clear" w:color="auto" w:fill="FFFFFF"/>
            <w:noWrap w:val="0"/>
            <w:vAlign w:val="top"/>
          </w:tcPr>
          <w:p w14:paraId="687E7409">
            <w:pPr>
              <w:adjustRightInd w:val="0"/>
              <w:snapToGrid w:val="0"/>
              <w:textAlignment w:val="center"/>
              <w:rPr>
                <w:rFonts w:hint="eastAsia" w:ascii="Times New Roman" w:hAnsi="Times New Roman" w:eastAsia="宋体" w:cs="Times New Roman"/>
                <w:b w:val="0"/>
                <w:i/>
                <w:iCs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DEA-SFA</w:t>
            </w:r>
          </w:p>
        </w:tc>
        <w:tc>
          <w:tcPr>
            <w:tcW w:w="1658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04AAA27A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856.9634</w:t>
            </w:r>
          </w:p>
        </w:tc>
        <w:tc>
          <w:tcPr>
            <w:tcW w:w="1782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18D9E2C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  <w:t>2497.1109</w:t>
            </w:r>
          </w:p>
        </w:tc>
        <w:tc>
          <w:tcPr>
            <w:tcW w:w="1856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354EE650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87.0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6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26</w:t>
            </w:r>
          </w:p>
        </w:tc>
        <w:tc>
          <w:tcPr>
            <w:tcW w:w="1777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FB87A52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26.8820</w:t>
            </w:r>
          </w:p>
        </w:tc>
      </w:tr>
      <w:tr w14:paraId="40AA6A7E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701" w:type="dxa"/>
            <w:tcBorders>
              <w:tl2br w:val="nil"/>
              <w:tr2bl w:val="nil"/>
            </w:tcBorders>
            <w:shd w:val="clear" w:color="auto" w:fill="FFFFFF"/>
            <w:noWrap w:val="0"/>
            <w:vAlign w:val="top"/>
          </w:tcPr>
          <w:p w14:paraId="29BC1A2D">
            <w:pPr>
              <w:adjustRightInd w:val="0"/>
              <w:snapToGrid w:val="0"/>
              <w:textAlignment w:val="center"/>
              <w:rPr>
                <w:rFonts w:hint="eastAsia" w:ascii="Times New Roman" w:hAnsi="Times New Roman" w:eastAsia="宋体" w:cs="Times New Roman"/>
                <w:b w:val="0"/>
                <w:i/>
                <w:iCs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IFCE-GC</w:t>
            </w:r>
          </w:p>
        </w:tc>
        <w:tc>
          <w:tcPr>
            <w:tcW w:w="1658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66F6B60C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453.0588</w:t>
            </w:r>
          </w:p>
        </w:tc>
        <w:tc>
          <w:tcPr>
            <w:tcW w:w="1782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2142ED7B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2500.4455</w:t>
            </w:r>
          </w:p>
        </w:tc>
        <w:tc>
          <w:tcPr>
            <w:tcW w:w="1856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5E31C5F5">
            <w:pPr>
              <w:adjustRightInd w:val="0"/>
              <w:snapToGrid w:val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85.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1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</w:rPr>
              <w:t>58</w:t>
            </w: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4</w:t>
            </w:r>
          </w:p>
        </w:tc>
        <w:tc>
          <w:tcPr>
            <w:tcW w:w="1777" w:type="dxa"/>
            <w:tcBorders>
              <w:tl2br w:val="nil"/>
              <w:tr2bl w:val="nil"/>
            </w:tcBorders>
            <w:shd w:val="clear" w:color="auto" w:fill="FFFFFF"/>
            <w:noWrap w:val="0"/>
            <w:vAlign w:val="center"/>
          </w:tcPr>
          <w:p w14:paraId="7C2040B1">
            <w:pPr>
              <w:adjustRightInd w:val="0"/>
              <w:snapToGrid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Cs w:val="21"/>
                <w:lang w:val="en-US" w:eastAsia="zh-CN"/>
              </w:rPr>
              <w:t>25.9408</w:t>
            </w:r>
          </w:p>
        </w:tc>
      </w:tr>
    </w:tbl>
    <w:p w14:paraId="67FF2BF8">
      <w:bookmarkStart w:id="0" w:name="_GoBack"/>
      <w:bookmarkEnd w:id="0"/>
    </w:p>
    <w:sectPr>
      <w:pgSz w:w="11906" w:h="16838"/>
      <w:pgMar w:top="1134" w:right="1020" w:bottom="1134" w:left="10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RmNTliZTUyMjU0NTRlODVlYTJjMWVhZGZmZjU5MDMifQ=="/>
  </w:docVars>
  <w:rsids>
    <w:rsidRoot w:val="00000000"/>
    <w:rsid w:val="2A0B63AA"/>
    <w:rsid w:val="5EE563F3"/>
    <w:rsid w:val="633A731E"/>
    <w:rsid w:val="655D0C7C"/>
    <w:rsid w:val="67DF3D82"/>
    <w:rsid w:val="68AB743E"/>
    <w:rsid w:val="6DF71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8" Type="http://schemas.openxmlformats.org/officeDocument/2006/relationships/fontTable" Target="fontTable.xml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3</Pages>
  <Words>11457</Words>
  <Characters>59899</Characters>
  <Lines>0</Lines>
  <Paragraphs>0</Paragraphs>
  <TotalTime>0</TotalTime>
  <ScaleCrop>false</ScaleCrop>
  <LinksUpToDate>false</LinksUpToDate>
  <CharactersWithSpaces>66979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09T06:34:00Z</dcterms:created>
  <dc:creator>lingling</dc:creator>
  <cp:lastModifiedBy>8226982966</cp:lastModifiedBy>
  <dcterms:modified xsi:type="dcterms:W3CDTF">2024-08-10T06:4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DA3CEB572E98433FB1DCE94CFF66E5A0_12</vt:lpwstr>
  </property>
</Properties>
</file>